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3882E44" w14:textId="77777777" w:rsidR="0098562D" w:rsidRPr="0098562D" w:rsidRDefault="0098562D" w:rsidP="0098562D">
      <w:pPr>
        <w:tabs>
          <w:tab w:val="left" w:pos="360"/>
        </w:tabs>
        <w:spacing w:line="312" w:lineRule="auto"/>
        <w:ind w:left="737"/>
        <w:rPr>
          <w:rFonts w:asciiTheme="minorHAnsi" w:hAnsiTheme="minorHAnsi" w:cstheme="minorHAnsi"/>
          <w:bCs/>
          <w:sz w:val="28"/>
          <w:szCs w:val="28"/>
        </w:rPr>
      </w:pPr>
    </w:p>
    <w:p w14:paraId="7A63C1AA" w14:textId="77777777" w:rsidR="0098562D" w:rsidRPr="0098562D" w:rsidRDefault="0098562D" w:rsidP="0098562D">
      <w:pPr>
        <w:tabs>
          <w:tab w:val="left" w:pos="360"/>
        </w:tabs>
        <w:spacing w:line="312" w:lineRule="auto"/>
        <w:ind w:left="737"/>
        <w:rPr>
          <w:rFonts w:asciiTheme="minorHAnsi" w:hAnsiTheme="minorHAnsi" w:cstheme="minorHAnsi"/>
          <w:b/>
          <w:bCs/>
          <w:lang w:val="vi-VN"/>
        </w:rPr>
      </w:pPr>
      <w:r w:rsidRPr="0098562D">
        <w:rPr>
          <w:rFonts w:asciiTheme="minorHAnsi" w:hAnsiTheme="minorHAnsi" w:cstheme="minorHAnsi"/>
          <w:bCs/>
        </w:rPr>
        <w:t>PHÒNG GD &amp; ĐT ……..</w:t>
      </w:r>
      <w:r w:rsidRPr="0098562D">
        <w:rPr>
          <w:rFonts w:asciiTheme="minorHAnsi" w:hAnsiTheme="minorHAnsi" w:cstheme="minorHAnsi"/>
          <w:b/>
          <w:bCs/>
        </w:rPr>
        <w:tab/>
      </w:r>
      <w:r w:rsidRPr="0098562D">
        <w:rPr>
          <w:rFonts w:asciiTheme="minorHAnsi" w:hAnsiTheme="minorHAnsi" w:cstheme="minorHAnsi"/>
          <w:b/>
          <w:bCs/>
        </w:rPr>
        <w:tab/>
      </w:r>
      <w:r w:rsidRPr="0098562D">
        <w:rPr>
          <w:rFonts w:asciiTheme="minorHAnsi" w:hAnsiTheme="minorHAnsi" w:cstheme="minorHAnsi"/>
          <w:b/>
          <w:bCs/>
        </w:rPr>
        <w:tab/>
      </w:r>
      <w:r w:rsidRPr="0098562D">
        <w:rPr>
          <w:rFonts w:asciiTheme="minorHAnsi" w:hAnsiTheme="minorHAnsi" w:cstheme="minorHAnsi"/>
          <w:b/>
          <w:bCs/>
        </w:rPr>
        <w:tab/>
      </w:r>
      <w:r w:rsidRPr="0098562D">
        <w:rPr>
          <w:rFonts w:asciiTheme="minorHAnsi" w:hAnsiTheme="minorHAnsi" w:cstheme="minorHAnsi"/>
          <w:b/>
          <w:bCs/>
        </w:rPr>
        <w:tab/>
        <w:t xml:space="preserve">      Ch</w:t>
      </w:r>
      <w:r w:rsidRPr="0098562D">
        <w:rPr>
          <w:rFonts w:asciiTheme="minorHAnsi" w:hAnsiTheme="minorHAnsi" w:cstheme="minorHAnsi"/>
          <w:b/>
          <w:bCs/>
          <w:lang w:val="vi-VN"/>
        </w:rPr>
        <w:t xml:space="preserve">ữ kí GT1: </w:t>
      </w:r>
      <w:r w:rsidRPr="0098562D">
        <w:rPr>
          <w:rFonts w:asciiTheme="minorHAnsi" w:hAnsiTheme="minorHAnsi" w:cstheme="minorHAnsi"/>
          <w:bCs/>
          <w:lang w:val="vi-VN"/>
        </w:rPr>
        <w:t>...........................</w:t>
      </w:r>
    </w:p>
    <w:p w14:paraId="6009843A" w14:textId="77777777" w:rsidR="0098562D" w:rsidRPr="0098562D" w:rsidRDefault="0098562D" w:rsidP="0098562D">
      <w:pPr>
        <w:spacing w:line="312" w:lineRule="auto"/>
        <w:ind w:left="737"/>
        <w:rPr>
          <w:rFonts w:asciiTheme="minorHAnsi" w:hAnsiTheme="minorHAnsi" w:cstheme="minorHAnsi"/>
          <w:b/>
          <w:bCs/>
          <w:sz w:val="28"/>
          <w:szCs w:val="28"/>
        </w:rPr>
      </w:pPr>
      <w:r w:rsidRPr="0098562D">
        <w:rPr>
          <w:rFonts w:asciiTheme="minorHAnsi" w:hAnsiTheme="minorHAnsi" w:cstheme="minorHAnsi"/>
          <w:b/>
          <w:bCs/>
          <w:lang w:val="vi-VN"/>
        </w:rPr>
        <w:t>TRƯ</w:t>
      </w:r>
      <w:r w:rsidRPr="0098562D">
        <w:rPr>
          <w:rFonts w:asciiTheme="minorHAnsi" w:hAnsiTheme="minorHAnsi" w:cstheme="minorHAnsi"/>
          <w:b/>
          <w:bCs/>
        </w:rPr>
        <w:t>Ờ</w:t>
      </w:r>
      <w:r w:rsidRPr="0098562D">
        <w:rPr>
          <w:rFonts w:asciiTheme="minorHAnsi" w:hAnsiTheme="minorHAnsi" w:cstheme="minorHAnsi"/>
          <w:b/>
          <w:bCs/>
          <w:lang w:val="vi-VN"/>
        </w:rPr>
        <w:t>NG THCS</w:t>
      </w:r>
      <w:r w:rsidRPr="0098562D">
        <w:rPr>
          <w:rFonts w:asciiTheme="minorHAnsi" w:hAnsiTheme="minorHAnsi" w:cstheme="minorHAnsi"/>
          <w:b/>
          <w:bCs/>
        </w:rPr>
        <w:t>……..</w:t>
      </w:r>
      <w:r w:rsidRPr="0098562D">
        <w:rPr>
          <w:rFonts w:asciiTheme="minorHAnsi" w:hAnsiTheme="minorHAnsi" w:cstheme="minorHAnsi"/>
          <w:b/>
          <w:bCs/>
          <w:lang w:val="vi-VN"/>
        </w:rPr>
        <w:tab/>
      </w:r>
      <w:r w:rsidRPr="0098562D">
        <w:rPr>
          <w:rFonts w:asciiTheme="minorHAnsi" w:hAnsiTheme="minorHAnsi" w:cstheme="minorHAnsi"/>
          <w:b/>
          <w:bCs/>
          <w:lang w:val="vi-VN"/>
        </w:rPr>
        <w:tab/>
      </w:r>
      <w:r w:rsidRPr="0098562D">
        <w:rPr>
          <w:rFonts w:asciiTheme="minorHAnsi" w:hAnsiTheme="minorHAnsi" w:cstheme="minorHAnsi"/>
          <w:b/>
          <w:bCs/>
          <w:lang w:val="vi-VN"/>
        </w:rPr>
        <w:tab/>
      </w:r>
      <w:r w:rsidRPr="0098562D">
        <w:rPr>
          <w:rFonts w:asciiTheme="minorHAnsi" w:hAnsiTheme="minorHAnsi" w:cstheme="minorHAnsi"/>
          <w:b/>
          <w:bCs/>
          <w:lang w:val="vi-VN"/>
        </w:rPr>
        <w:tab/>
      </w:r>
      <w:r w:rsidRPr="0098562D">
        <w:rPr>
          <w:rFonts w:asciiTheme="minorHAnsi" w:hAnsiTheme="minorHAnsi" w:cstheme="minorHAnsi"/>
          <w:b/>
          <w:bCs/>
        </w:rPr>
        <w:t xml:space="preserve">                  </w:t>
      </w:r>
      <w:r w:rsidRPr="0098562D">
        <w:rPr>
          <w:rFonts w:asciiTheme="minorHAnsi" w:hAnsiTheme="minorHAnsi" w:cstheme="minorHAnsi"/>
          <w:b/>
          <w:bCs/>
          <w:lang w:val="vi-VN"/>
        </w:rPr>
        <w:t>Chữ kí GT</w:t>
      </w:r>
      <w:r w:rsidRPr="0098562D">
        <w:rPr>
          <w:rFonts w:asciiTheme="minorHAnsi" w:hAnsiTheme="minorHAnsi" w:cstheme="minorHAnsi"/>
          <w:b/>
          <w:bCs/>
        </w:rPr>
        <w:t>2</w:t>
      </w:r>
      <w:r w:rsidRPr="0098562D">
        <w:rPr>
          <w:rFonts w:asciiTheme="minorHAnsi" w:hAnsiTheme="minorHAnsi" w:cstheme="minorHAnsi"/>
          <w:b/>
          <w:bCs/>
          <w:lang w:val="vi-VN"/>
        </w:rPr>
        <w:t xml:space="preserve">: </w:t>
      </w:r>
      <w:r w:rsidRPr="0098562D">
        <w:rPr>
          <w:rFonts w:asciiTheme="minorHAnsi" w:hAnsiTheme="minorHAnsi" w:cstheme="minorHAnsi"/>
          <w:bCs/>
          <w:lang w:val="vi-VN"/>
        </w:rPr>
        <w:t>...........................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ab/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ab/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ab/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ab/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 xml:space="preserve">ĐỀ 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 xml:space="preserve">KIỂM TRA </w:t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 xml:space="preserve">CUỐI 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>HỌC KÌ I NĂM HỌC 20</w:t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 xml:space="preserve">21 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>- 202</w:t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>2</w:t>
      </w:r>
    </w:p>
    <w:p w14:paraId="68228D71" w14:textId="77777777" w:rsidR="0098562D" w:rsidRPr="0098562D" w:rsidRDefault="0098562D" w:rsidP="0098562D">
      <w:pPr>
        <w:spacing w:line="312" w:lineRule="auto"/>
        <w:ind w:left="737"/>
        <w:jc w:val="center"/>
        <w:rPr>
          <w:rFonts w:asciiTheme="minorHAnsi" w:hAnsiTheme="minorHAnsi" w:cstheme="minorHAnsi"/>
          <w:bCs/>
          <w:sz w:val="28"/>
          <w:szCs w:val="28"/>
        </w:rPr>
      </w:pPr>
      <w:r w:rsidRPr="0098562D">
        <w:rPr>
          <w:rFonts w:asciiTheme="minorHAnsi" w:hAnsiTheme="minorHAnsi" w:cstheme="minorHAnsi"/>
          <w:b/>
          <w:bCs/>
          <w:sz w:val="28"/>
          <w:szCs w:val="28"/>
        </w:rPr>
        <w:t xml:space="preserve">Môn: </w:t>
      </w:r>
      <w:r w:rsidRPr="0098562D">
        <w:rPr>
          <w:rFonts w:asciiTheme="minorHAnsi" w:hAnsiTheme="minorHAnsi" w:cstheme="minorHAnsi"/>
          <w:bCs/>
          <w:sz w:val="28"/>
          <w:szCs w:val="28"/>
        </w:rPr>
        <w:t xml:space="preserve">Toán   </w:t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 xml:space="preserve">            L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>ớp</w:t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>: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 xml:space="preserve"> </w:t>
      </w:r>
      <w:r w:rsidRPr="0098562D">
        <w:rPr>
          <w:rFonts w:asciiTheme="minorHAnsi" w:hAnsiTheme="minorHAnsi" w:cstheme="minorHAnsi"/>
          <w:bCs/>
          <w:sz w:val="28"/>
          <w:szCs w:val="28"/>
        </w:rPr>
        <w:t>6</w:t>
      </w:r>
    </w:p>
    <w:p w14:paraId="3F155AF7" w14:textId="107880A9" w:rsidR="0098562D" w:rsidRDefault="0098562D" w:rsidP="0098562D">
      <w:pPr>
        <w:spacing w:line="312" w:lineRule="auto"/>
        <w:ind w:left="737"/>
        <w:jc w:val="center"/>
        <w:rPr>
          <w:rFonts w:asciiTheme="minorHAnsi" w:hAnsiTheme="minorHAnsi" w:cstheme="minorHAnsi"/>
          <w:i/>
          <w:iCs/>
          <w:sz w:val="28"/>
          <w:szCs w:val="28"/>
        </w:rPr>
      </w:pPr>
      <w:r w:rsidRPr="0098562D">
        <w:rPr>
          <w:rFonts w:asciiTheme="minorHAnsi" w:hAnsiTheme="minorHAnsi" w:cstheme="minorHAnsi"/>
          <w:b/>
          <w:bCs/>
          <w:sz w:val="28"/>
          <w:szCs w:val="28"/>
        </w:rPr>
        <w:t>Th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>ời gian l</w:t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>à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>m b</w:t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>à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 xml:space="preserve">i: </w:t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>90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 xml:space="preserve"> ph</w:t>
      </w:r>
      <w:r w:rsidRPr="0098562D">
        <w:rPr>
          <w:rFonts w:asciiTheme="minorHAnsi" w:hAnsiTheme="minorHAnsi" w:cstheme="minorHAnsi"/>
          <w:b/>
          <w:bCs/>
          <w:sz w:val="28"/>
          <w:szCs w:val="28"/>
        </w:rPr>
        <w:t>ú</w:t>
      </w:r>
      <w:r w:rsidRPr="0098562D">
        <w:rPr>
          <w:rFonts w:asciiTheme="minorHAnsi" w:hAnsiTheme="minorHAnsi" w:cstheme="minorHAnsi"/>
          <w:b/>
          <w:bCs/>
          <w:sz w:val="28"/>
          <w:szCs w:val="28"/>
          <w:lang w:val="vi-VN"/>
        </w:rPr>
        <w:t xml:space="preserve">t </w:t>
      </w:r>
      <w:r w:rsidRPr="0098562D">
        <w:rPr>
          <w:rFonts w:asciiTheme="minorHAnsi" w:hAnsiTheme="minorHAnsi" w:cstheme="minorHAnsi"/>
          <w:b/>
          <w:bCs/>
          <w:i/>
          <w:iCs/>
          <w:sz w:val="28"/>
          <w:szCs w:val="28"/>
          <w:lang w:val="vi-VN"/>
        </w:rPr>
        <w:t>(</w:t>
      </w:r>
      <w:r w:rsidRPr="0098562D">
        <w:rPr>
          <w:rFonts w:asciiTheme="minorHAnsi" w:hAnsiTheme="minorHAnsi" w:cstheme="minorHAnsi"/>
          <w:i/>
          <w:iCs/>
          <w:sz w:val="28"/>
          <w:szCs w:val="28"/>
        </w:rPr>
        <w:t>Không kể thời gian phát đề)</w:t>
      </w:r>
    </w:p>
    <w:p w14:paraId="79EC843F" w14:textId="77777777" w:rsidR="0098562D" w:rsidRPr="0098562D" w:rsidRDefault="0098562D" w:rsidP="0098562D">
      <w:pPr>
        <w:spacing w:line="312" w:lineRule="auto"/>
        <w:ind w:left="737"/>
        <w:jc w:val="center"/>
        <w:rPr>
          <w:rFonts w:asciiTheme="minorHAnsi" w:hAnsiTheme="minorHAnsi" w:cstheme="minorHAnsi"/>
          <w:sz w:val="28"/>
          <w:szCs w:val="28"/>
        </w:rPr>
      </w:pPr>
    </w:p>
    <w:tbl>
      <w:tblPr>
        <w:tblpPr w:leftFromText="180" w:rightFromText="180" w:vertAnchor="text" w:horzAnchor="margin" w:tblpXSpec="center" w:tblpY="133"/>
        <w:tblW w:w="10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30"/>
        <w:gridCol w:w="1728"/>
      </w:tblGrid>
      <w:tr w:rsidR="0098562D" w:rsidRPr="00263FC0" w14:paraId="17DE3908" w14:textId="77777777" w:rsidTr="00D830C6">
        <w:trPr>
          <w:trHeight w:val="989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6028F" w14:textId="77777777" w:rsidR="0098562D" w:rsidRPr="00263FC0" w:rsidRDefault="0098562D" w:rsidP="00D830C6">
            <w:pPr>
              <w:spacing w:before="60" w:after="60"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263FC0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Họ và tên: </w:t>
            </w:r>
            <w:r w:rsidRPr="00263FC0">
              <w:rPr>
                <w:rFonts w:asciiTheme="minorHAnsi" w:hAnsiTheme="minorHAnsi" w:cstheme="minorHAnsi"/>
                <w:bCs/>
                <w:sz w:val="28"/>
                <w:szCs w:val="28"/>
              </w:rPr>
              <w:t xml:space="preserve">……………………………………  </w:t>
            </w:r>
            <w:r w:rsidRPr="00263FC0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Lớp</w:t>
            </w:r>
            <w:r w:rsidRPr="00263FC0">
              <w:rPr>
                <w:rFonts w:asciiTheme="minorHAnsi" w:hAnsiTheme="minorHAnsi" w:cstheme="minorHAnsi"/>
                <w:bCs/>
                <w:sz w:val="28"/>
                <w:szCs w:val="28"/>
              </w:rPr>
              <w:t>:</w:t>
            </w:r>
            <w:r w:rsidRPr="00263FC0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  </w:t>
            </w:r>
            <w:r w:rsidRPr="00263FC0">
              <w:rPr>
                <w:rFonts w:asciiTheme="minorHAnsi" w:hAnsiTheme="minorHAnsi" w:cstheme="minorHAnsi"/>
                <w:bCs/>
                <w:sz w:val="28"/>
                <w:szCs w:val="28"/>
              </w:rPr>
              <w:t>………………..</w:t>
            </w:r>
          </w:p>
          <w:p w14:paraId="462D1F63" w14:textId="77777777" w:rsidR="0098562D" w:rsidRPr="00263FC0" w:rsidRDefault="0098562D" w:rsidP="00D830C6">
            <w:pPr>
              <w:spacing w:before="60" w:after="60"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263FC0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 xml:space="preserve">Số báo danh: </w:t>
            </w:r>
            <w:r w:rsidRPr="00263FC0">
              <w:rPr>
                <w:rFonts w:asciiTheme="minorHAnsi" w:hAnsiTheme="minorHAnsi" w:cstheme="minorHAnsi"/>
                <w:bCs/>
                <w:sz w:val="28"/>
                <w:szCs w:val="28"/>
              </w:rPr>
              <w:t>…………………………….……</w:t>
            </w:r>
            <w:r w:rsidRPr="00263FC0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Phòng KT</w:t>
            </w:r>
            <w:r w:rsidRPr="00263FC0">
              <w:rPr>
                <w:rFonts w:asciiTheme="minorHAnsi" w:hAnsiTheme="minorHAnsi" w:cstheme="minorHAnsi"/>
                <w:bCs/>
                <w:sz w:val="28"/>
                <w:szCs w:val="28"/>
              </w:rPr>
              <w:t>:…………..</w:t>
            </w:r>
          </w:p>
        </w:tc>
        <w:tc>
          <w:tcPr>
            <w:tcW w:w="17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19E11F" w14:textId="77777777" w:rsidR="0098562D" w:rsidRPr="00263FC0" w:rsidRDefault="0098562D" w:rsidP="00D830C6">
            <w:pPr>
              <w:spacing w:before="60" w:after="60"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  <w:r w:rsidRPr="00263FC0"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  <w:t>Mã phách</w:t>
            </w:r>
          </w:p>
        </w:tc>
      </w:tr>
    </w:tbl>
    <w:p w14:paraId="314F889A" w14:textId="77777777" w:rsidR="0098562D" w:rsidRPr="0098562D" w:rsidRDefault="0098562D" w:rsidP="0098562D">
      <w:pPr>
        <w:spacing w:line="312" w:lineRule="auto"/>
        <w:ind w:left="737"/>
        <w:jc w:val="center"/>
        <w:rPr>
          <w:rFonts w:asciiTheme="minorHAnsi" w:hAnsiTheme="minorHAnsi" w:cstheme="minorHAnsi"/>
          <w:sz w:val="28"/>
          <w:szCs w:val="28"/>
        </w:rPr>
      </w:pPr>
    </w:p>
    <w:p w14:paraId="533851BD" w14:textId="359E24E1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63299257" wp14:editId="47A59050">
                <wp:simplePos x="0" y="0"/>
                <wp:positionH relativeFrom="column">
                  <wp:posOffset>180975</wp:posOffset>
                </wp:positionH>
                <wp:positionV relativeFrom="paragraph">
                  <wp:posOffset>84454</wp:posOffset>
                </wp:positionV>
                <wp:extent cx="6629400" cy="10795"/>
                <wp:effectExtent l="0" t="0" r="19050" b="2730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0" cy="10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D06045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.25pt,6.65pt" to="536.2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">
                <v:stroke dashstyle="dash"/>
              </v:line>
            </w:pict>
          </mc:Fallback>
        </mc:AlternateContent>
      </w:r>
      <w:r w:rsidRPr="0098562D">
        <w:rPr>
          <w:rFonts w:asciiTheme="minorHAnsi" w:hAnsiTheme="minorHAnsi" w:cstheme="minorHAnsi"/>
          <w:sz w:val="28"/>
          <w:szCs w:val="28"/>
        </w:rPr>
        <w:sym w:font="Wingdings" w:char="F022"/>
      </w:r>
    </w:p>
    <w:p w14:paraId="32A498AD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99"/>
        <w:gridCol w:w="2241"/>
        <w:gridCol w:w="2308"/>
        <w:gridCol w:w="2250"/>
        <w:gridCol w:w="1470"/>
      </w:tblGrid>
      <w:tr w:rsidR="0098562D" w:rsidRPr="0098562D" w14:paraId="6AC5471D" w14:textId="77777777" w:rsidTr="00D830C6">
        <w:trPr>
          <w:trHeight w:val="929"/>
          <w:jc w:val="center"/>
        </w:trPr>
        <w:tc>
          <w:tcPr>
            <w:tcW w:w="1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81F698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  <w:t>Điểm bằng số</w:t>
            </w:r>
          </w:p>
          <w:p w14:paraId="67DE0593" w14:textId="77777777" w:rsidR="0098562D" w:rsidRPr="0098562D" w:rsidRDefault="0098562D" w:rsidP="0098562D">
            <w:pPr>
              <w:spacing w:line="312" w:lineRule="auto"/>
              <w:ind w:left="737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</w:p>
          <w:p w14:paraId="4B88C905" w14:textId="77777777" w:rsidR="0098562D" w:rsidRPr="0098562D" w:rsidRDefault="0098562D" w:rsidP="0098562D">
            <w:pPr>
              <w:spacing w:line="312" w:lineRule="auto"/>
              <w:ind w:left="737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</w:p>
          <w:p w14:paraId="59949EE1" w14:textId="77777777" w:rsidR="0098562D" w:rsidRPr="0098562D" w:rsidRDefault="0098562D" w:rsidP="0098562D">
            <w:pPr>
              <w:spacing w:line="312" w:lineRule="auto"/>
              <w:ind w:left="737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</w:p>
          <w:p w14:paraId="35A00451" w14:textId="77777777" w:rsidR="0098562D" w:rsidRPr="0098562D" w:rsidRDefault="0098562D" w:rsidP="0098562D">
            <w:pPr>
              <w:spacing w:line="312" w:lineRule="auto"/>
              <w:ind w:left="737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</w:p>
        </w:tc>
        <w:tc>
          <w:tcPr>
            <w:tcW w:w="2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D26473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  <w:t>Điểm bằng chữ</w:t>
            </w:r>
          </w:p>
        </w:tc>
        <w:tc>
          <w:tcPr>
            <w:tcW w:w="2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64857D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  <w:t>Chữ ký của GK1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61F3F7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  <w:t>Chữ ký của GK2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D8FF41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</w:pPr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  <w:u w:val="single"/>
              </w:rPr>
              <w:t>Mã phách</w:t>
            </w:r>
          </w:p>
        </w:tc>
      </w:tr>
    </w:tbl>
    <w:p w14:paraId="2D460FF5" w14:textId="77777777" w:rsidR="0098562D" w:rsidRPr="0098562D" w:rsidRDefault="0098562D" w:rsidP="0098562D">
      <w:pPr>
        <w:spacing w:after="120" w:line="312" w:lineRule="auto"/>
        <w:contextualSpacing/>
        <w:rPr>
          <w:rFonts w:asciiTheme="minorHAnsi" w:eastAsia="Calibri" w:hAnsiTheme="minorHAnsi" w:cstheme="minorHAnsi"/>
          <w:b/>
          <w:sz w:val="28"/>
          <w:szCs w:val="28"/>
          <w:u w:val="single"/>
        </w:rPr>
      </w:pPr>
    </w:p>
    <w:p w14:paraId="73DEFD8C" w14:textId="77777777" w:rsidR="0098562D" w:rsidRPr="0098562D" w:rsidRDefault="0098562D" w:rsidP="0098562D">
      <w:pPr>
        <w:spacing w:after="120" w:line="312" w:lineRule="auto"/>
        <w:contextualSpacing/>
        <w:rPr>
          <w:rFonts w:asciiTheme="minorHAnsi" w:eastAsia="Calibri" w:hAnsiTheme="minorHAnsi" w:cstheme="minorHAnsi"/>
          <w:b/>
          <w:sz w:val="28"/>
          <w:szCs w:val="28"/>
        </w:rPr>
      </w:pPr>
      <w:bookmarkStart w:id="0" w:name="_Hlk89521941"/>
      <w:r w:rsidRPr="0098562D">
        <w:rPr>
          <w:rFonts w:asciiTheme="minorHAnsi" w:eastAsia="Calibri" w:hAnsiTheme="minorHAnsi" w:cstheme="minorHAnsi"/>
          <w:b/>
          <w:sz w:val="28"/>
          <w:szCs w:val="28"/>
          <w:u w:val="single"/>
        </w:rPr>
        <w:t>A. PHẦN TRẮC NGHIỆM:</w:t>
      </w:r>
      <w:r w:rsidRPr="0098562D">
        <w:rPr>
          <w:rFonts w:asciiTheme="minorHAnsi" w:eastAsia="Calibri" w:hAnsiTheme="minorHAnsi" w:cstheme="minorHAnsi"/>
          <w:b/>
          <w:sz w:val="28"/>
          <w:szCs w:val="28"/>
        </w:rPr>
        <w:t xml:space="preserve"> </w:t>
      </w:r>
      <w:r w:rsidRPr="0098562D">
        <w:rPr>
          <w:rFonts w:asciiTheme="minorHAnsi" w:eastAsia="Calibri" w:hAnsiTheme="minorHAnsi" w:cstheme="minorHAnsi"/>
          <w:sz w:val="28"/>
          <w:szCs w:val="28"/>
        </w:rPr>
        <w:t>(3 điểm)</w:t>
      </w:r>
      <w:r w:rsidRPr="0098562D">
        <w:rPr>
          <w:rFonts w:asciiTheme="minorHAnsi" w:eastAsia="Calibri" w:hAnsiTheme="minorHAnsi" w:cstheme="minorHAnsi"/>
          <w:b/>
          <w:sz w:val="28"/>
          <w:szCs w:val="28"/>
        </w:rPr>
        <w:t xml:space="preserve"> </w:t>
      </w:r>
      <w:r w:rsidRPr="0098562D">
        <w:rPr>
          <w:rFonts w:asciiTheme="minorHAnsi" w:eastAsia="Calibri" w:hAnsiTheme="minorHAnsi" w:cstheme="minorHAnsi"/>
          <w:b/>
          <w:i/>
          <w:sz w:val="28"/>
          <w:szCs w:val="28"/>
          <w:lang w:val="vi-VN"/>
        </w:rPr>
        <w:t xml:space="preserve">Khoanh tròn vào chữ cái đứng trước </w:t>
      </w:r>
      <w:r w:rsidRPr="0098562D">
        <w:rPr>
          <w:rFonts w:asciiTheme="minorHAnsi" w:eastAsia="Calibri" w:hAnsiTheme="minorHAnsi" w:cstheme="minorHAnsi"/>
          <w:b/>
          <w:i/>
          <w:sz w:val="28"/>
          <w:szCs w:val="28"/>
        </w:rPr>
        <w:t>câu trả lời đúng:</w:t>
      </w:r>
    </w:p>
    <w:p w14:paraId="4CB1D201" w14:textId="79164464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  <w:bookmarkStart w:id="1" w:name="_Hlk89434296"/>
      <w:r w:rsidRPr="0098562D">
        <w:rPr>
          <w:rFonts w:asciiTheme="minorHAnsi" w:hAnsiTheme="minorHAnsi" w:cstheme="minorHAnsi"/>
          <w:b/>
          <w:sz w:val="28"/>
          <w:szCs w:val="28"/>
        </w:rPr>
        <w:t>Câu 1.</w:t>
      </w:r>
      <w:r w:rsidRPr="0098562D">
        <w:rPr>
          <w:rFonts w:asciiTheme="minorHAnsi" w:hAnsiTheme="minorHAnsi" w:cstheme="minorHAnsi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inorHAnsi"/>
                <w:sz w:val="28"/>
                <w:szCs w:val="28"/>
              </w:rPr>
              <m:t>4</m:t>
            </m:r>
          </m:e>
          <m:sup>
            <m:r>
              <w:rPr>
                <w:rFonts w:ascii="Cambria Math" w:hAnsi="Cambria Math" w:cstheme="minorHAnsi"/>
                <w:sz w:val="28"/>
                <w:szCs w:val="28"/>
              </w:rPr>
              <m:t>5</m:t>
            </m:r>
          </m:sup>
        </m:sSup>
      </m:oMath>
      <w:r w:rsidRPr="0098562D">
        <w:rPr>
          <w:rFonts w:asciiTheme="minorHAnsi" w:hAnsiTheme="minorHAnsi" w:cstheme="minorHAnsi"/>
          <w:sz w:val="28"/>
          <w:szCs w:val="28"/>
        </w:rPr>
        <w:t xml:space="preserve"> đọc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6"/>
        <w:gridCol w:w="5387"/>
      </w:tblGrid>
      <w:tr w:rsidR="0098562D" w:rsidRPr="0098562D" w14:paraId="4AB882D4" w14:textId="77777777" w:rsidTr="00D830C6">
        <w:trPr>
          <w:trHeight w:val="257"/>
        </w:trPr>
        <w:tc>
          <w:tcPr>
            <w:tcW w:w="5403" w:type="dxa"/>
            <w:shd w:val="clear" w:color="auto" w:fill="auto"/>
          </w:tcPr>
          <w:p w14:paraId="5CD24ACD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A. Năm mũ bốn             </w:t>
            </w:r>
          </w:p>
        </w:tc>
        <w:tc>
          <w:tcPr>
            <w:tcW w:w="5404" w:type="dxa"/>
            <w:shd w:val="clear" w:color="auto" w:fill="auto"/>
          </w:tcPr>
          <w:p w14:paraId="0A8C7D88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B. Bốn mũ năm</w:t>
            </w:r>
          </w:p>
        </w:tc>
      </w:tr>
      <w:tr w:rsidR="0098562D" w:rsidRPr="0098562D" w14:paraId="2112EE66" w14:textId="77777777" w:rsidTr="00D830C6">
        <w:trPr>
          <w:trHeight w:val="699"/>
        </w:trPr>
        <w:tc>
          <w:tcPr>
            <w:tcW w:w="5403" w:type="dxa"/>
            <w:shd w:val="clear" w:color="auto" w:fill="auto"/>
          </w:tcPr>
          <w:p w14:paraId="237FD03D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C. Bốn nhân năm           </w:t>
            </w:r>
          </w:p>
        </w:tc>
        <w:tc>
          <w:tcPr>
            <w:tcW w:w="5404" w:type="dxa"/>
            <w:shd w:val="clear" w:color="auto" w:fill="auto"/>
          </w:tcPr>
          <w:p w14:paraId="79648A1A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D. Năm nhân bốn</w:t>
            </w:r>
          </w:p>
        </w:tc>
      </w:tr>
    </w:tbl>
    <w:p w14:paraId="6E5088B5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b/>
          <w:sz w:val="28"/>
          <w:szCs w:val="28"/>
        </w:rPr>
        <w:t>Câu 2.</w:t>
      </w:r>
      <w:r w:rsidRPr="0098562D">
        <w:rPr>
          <w:rFonts w:asciiTheme="minorHAnsi" w:hAnsiTheme="minorHAnsi" w:cstheme="minorHAnsi"/>
          <w:sz w:val="28"/>
          <w:szCs w:val="28"/>
        </w:rPr>
        <w:t xml:space="preserve"> Cho biết năm sinh của một số nhà toán học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6"/>
        <w:gridCol w:w="1765"/>
        <w:gridCol w:w="1819"/>
        <w:gridCol w:w="1624"/>
        <w:gridCol w:w="1895"/>
        <w:gridCol w:w="1664"/>
      </w:tblGrid>
      <w:tr w:rsidR="0098562D" w:rsidRPr="0098562D" w14:paraId="15AD0BEA" w14:textId="77777777" w:rsidTr="00D830C6">
        <w:trPr>
          <w:jc w:val="center"/>
        </w:trPr>
        <w:tc>
          <w:tcPr>
            <w:tcW w:w="2058" w:type="dxa"/>
            <w:shd w:val="clear" w:color="auto" w:fill="FFE599"/>
          </w:tcPr>
          <w:p w14:paraId="229976CD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Tên nhà Toán học</w:t>
            </w:r>
          </w:p>
        </w:tc>
        <w:tc>
          <w:tcPr>
            <w:tcW w:w="1776" w:type="dxa"/>
            <w:shd w:val="clear" w:color="auto" w:fill="auto"/>
          </w:tcPr>
          <w:p w14:paraId="746F5170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Archimedes</w:t>
            </w:r>
          </w:p>
        </w:tc>
        <w:tc>
          <w:tcPr>
            <w:tcW w:w="1862" w:type="dxa"/>
            <w:shd w:val="clear" w:color="auto" w:fill="auto"/>
          </w:tcPr>
          <w:p w14:paraId="6D943404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Fermat</w:t>
            </w:r>
          </w:p>
        </w:tc>
        <w:tc>
          <w:tcPr>
            <w:tcW w:w="1639" w:type="dxa"/>
            <w:shd w:val="clear" w:color="auto" w:fill="auto"/>
          </w:tcPr>
          <w:p w14:paraId="699C60E1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Pythagore</w:t>
            </w:r>
          </w:p>
        </w:tc>
        <w:tc>
          <w:tcPr>
            <w:tcW w:w="1953" w:type="dxa"/>
            <w:shd w:val="clear" w:color="auto" w:fill="auto"/>
          </w:tcPr>
          <w:p w14:paraId="2F3D9971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Ngô Bảo Châu</w:t>
            </w:r>
          </w:p>
        </w:tc>
        <w:tc>
          <w:tcPr>
            <w:tcW w:w="1701" w:type="dxa"/>
            <w:shd w:val="clear" w:color="auto" w:fill="auto"/>
          </w:tcPr>
          <w:p w14:paraId="693447A2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Thales</w:t>
            </w:r>
          </w:p>
        </w:tc>
      </w:tr>
      <w:tr w:rsidR="0098562D" w:rsidRPr="0098562D" w14:paraId="31F8E09F" w14:textId="77777777" w:rsidTr="00D830C6">
        <w:trPr>
          <w:jc w:val="center"/>
        </w:trPr>
        <w:tc>
          <w:tcPr>
            <w:tcW w:w="2058" w:type="dxa"/>
            <w:shd w:val="clear" w:color="auto" w:fill="FFE599"/>
          </w:tcPr>
          <w:p w14:paraId="2AAEBF5D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</w:rPr>
              <w:t>Năm sinh</w:t>
            </w:r>
          </w:p>
        </w:tc>
        <w:tc>
          <w:tcPr>
            <w:tcW w:w="1776" w:type="dxa"/>
            <w:shd w:val="clear" w:color="auto" w:fill="auto"/>
          </w:tcPr>
          <w:p w14:paraId="0CF024D6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-287</w:t>
            </w:r>
          </w:p>
        </w:tc>
        <w:tc>
          <w:tcPr>
            <w:tcW w:w="1862" w:type="dxa"/>
            <w:shd w:val="clear" w:color="auto" w:fill="auto"/>
          </w:tcPr>
          <w:p w14:paraId="73C1D53E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1601</w:t>
            </w:r>
          </w:p>
        </w:tc>
        <w:tc>
          <w:tcPr>
            <w:tcW w:w="1639" w:type="dxa"/>
            <w:shd w:val="clear" w:color="auto" w:fill="auto"/>
          </w:tcPr>
          <w:p w14:paraId="6E1EB1DE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-570</w:t>
            </w:r>
          </w:p>
        </w:tc>
        <w:tc>
          <w:tcPr>
            <w:tcW w:w="1953" w:type="dxa"/>
            <w:shd w:val="clear" w:color="auto" w:fill="auto"/>
          </w:tcPr>
          <w:p w14:paraId="2A9A85B7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1972</w:t>
            </w:r>
          </w:p>
        </w:tc>
        <w:tc>
          <w:tcPr>
            <w:tcW w:w="1701" w:type="dxa"/>
            <w:shd w:val="clear" w:color="auto" w:fill="auto"/>
          </w:tcPr>
          <w:p w14:paraId="05087EE6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-624</w:t>
            </w:r>
          </w:p>
        </w:tc>
      </w:tr>
    </w:tbl>
    <w:p w14:paraId="33CE0DE7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sz w:val="28"/>
          <w:szCs w:val="28"/>
        </w:rPr>
        <w:t xml:space="preserve"> Em hãy sắp xếp các năm sinh của các nhà Toán học trên theo thứ tự tăng dần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6"/>
        <w:gridCol w:w="5387"/>
      </w:tblGrid>
      <w:tr w:rsidR="0098562D" w:rsidRPr="0098562D" w14:paraId="4EF3106C" w14:textId="77777777" w:rsidTr="00D830C6">
        <w:trPr>
          <w:trHeight w:val="257"/>
        </w:trPr>
        <w:tc>
          <w:tcPr>
            <w:tcW w:w="5403" w:type="dxa"/>
            <w:shd w:val="clear" w:color="auto" w:fill="auto"/>
          </w:tcPr>
          <w:p w14:paraId="02F81E1B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A. 1972; 1601; -287; -570; -640.</w:t>
            </w:r>
          </w:p>
        </w:tc>
        <w:tc>
          <w:tcPr>
            <w:tcW w:w="5404" w:type="dxa"/>
            <w:shd w:val="clear" w:color="auto" w:fill="auto"/>
          </w:tcPr>
          <w:p w14:paraId="03A7945B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B. -287; -570; -640; 1972; 1601.</w:t>
            </w:r>
          </w:p>
        </w:tc>
      </w:tr>
      <w:tr w:rsidR="0098562D" w:rsidRPr="0098562D" w14:paraId="0BFB9827" w14:textId="77777777" w:rsidTr="00D830C6">
        <w:trPr>
          <w:trHeight w:val="699"/>
        </w:trPr>
        <w:tc>
          <w:tcPr>
            <w:tcW w:w="5403" w:type="dxa"/>
            <w:shd w:val="clear" w:color="auto" w:fill="auto"/>
          </w:tcPr>
          <w:p w14:paraId="5DC9D3E4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C. -640; -570; -287; 1601; 1972.</w:t>
            </w:r>
          </w:p>
        </w:tc>
        <w:tc>
          <w:tcPr>
            <w:tcW w:w="5404" w:type="dxa"/>
            <w:shd w:val="clear" w:color="auto" w:fill="auto"/>
          </w:tcPr>
          <w:p w14:paraId="22D2CC7D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D. -287; -570; -640; 1601; 1972.</w:t>
            </w:r>
          </w:p>
        </w:tc>
      </w:tr>
    </w:tbl>
    <w:p w14:paraId="4E08C13F" w14:textId="77777777" w:rsidR="0098562D" w:rsidRPr="0098562D" w:rsidRDefault="0098562D" w:rsidP="0098562D">
      <w:pPr>
        <w:spacing w:line="312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b/>
          <w:bCs/>
          <w:sz w:val="28"/>
          <w:szCs w:val="28"/>
        </w:rPr>
        <w:t xml:space="preserve">Câu 3. </w:t>
      </w:r>
      <w:r w:rsidRPr="0098562D">
        <w:rPr>
          <w:rFonts w:asciiTheme="minorHAnsi" w:hAnsiTheme="minorHAnsi" w:cstheme="minorHAnsi"/>
          <w:sz w:val="28"/>
          <w:szCs w:val="28"/>
        </w:rPr>
        <w:t>Nhận định nào sau đây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958"/>
      </w:tblGrid>
      <w:tr w:rsidR="0098562D" w:rsidRPr="0098562D" w14:paraId="48A6EF56" w14:textId="77777777" w:rsidTr="00D830C6">
        <w:tc>
          <w:tcPr>
            <w:tcW w:w="4963" w:type="dxa"/>
          </w:tcPr>
          <w:p w14:paraId="40EA66C0" w14:textId="77777777" w:rsidR="0098562D" w:rsidRPr="0098562D" w:rsidRDefault="0098562D" w:rsidP="0098562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sv-SE"/>
              </w:rPr>
              <w:t>A. (-4) . 9 &gt; 0</w:t>
            </w:r>
          </w:p>
        </w:tc>
        <w:tc>
          <w:tcPr>
            <w:tcW w:w="4958" w:type="dxa"/>
          </w:tcPr>
          <w:p w14:paraId="7B74BDEC" w14:textId="77777777" w:rsidR="0098562D" w:rsidRPr="0098562D" w:rsidRDefault="0098562D" w:rsidP="0098562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sv-SE"/>
              </w:rPr>
              <w:t>B. (-4) . 9 = 0</w:t>
            </w:r>
          </w:p>
        </w:tc>
      </w:tr>
      <w:tr w:rsidR="0098562D" w:rsidRPr="0098562D" w14:paraId="27C52E6B" w14:textId="77777777" w:rsidTr="00D830C6">
        <w:trPr>
          <w:trHeight w:val="315"/>
        </w:trPr>
        <w:tc>
          <w:tcPr>
            <w:tcW w:w="4963" w:type="dxa"/>
          </w:tcPr>
          <w:p w14:paraId="47387F99" w14:textId="77777777" w:rsidR="0098562D" w:rsidRPr="0098562D" w:rsidRDefault="0098562D" w:rsidP="0098562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sv-SE"/>
              </w:rPr>
              <w:t>C. (-4) . 9 &lt; 0</w:t>
            </w:r>
          </w:p>
        </w:tc>
        <w:tc>
          <w:tcPr>
            <w:tcW w:w="4958" w:type="dxa"/>
          </w:tcPr>
          <w:p w14:paraId="5D83E3C0" w14:textId="77777777" w:rsidR="0098562D" w:rsidRPr="0098562D" w:rsidRDefault="0098562D" w:rsidP="0098562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sv-SE"/>
              </w:rPr>
              <w:t>D. (-4) . 9 = 36</w:t>
            </w:r>
          </w:p>
        </w:tc>
      </w:tr>
    </w:tbl>
    <w:p w14:paraId="52928767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b/>
          <w:sz w:val="28"/>
          <w:szCs w:val="28"/>
        </w:rPr>
        <w:t>Câu 4.</w:t>
      </w:r>
      <w:r w:rsidRPr="0098562D">
        <w:rPr>
          <w:rFonts w:asciiTheme="minorHAnsi" w:hAnsiTheme="minorHAnsi" w:cstheme="minorHAnsi"/>
          <w:sz w:val="28"/>
          <w:szCs w:val="28"/>
        </w:rPr>
        <w:t xml:space="preserve"> Trong các hình sau, hình nào dưới đây là hình thoi:</w:t>
      </w:r>
    </w:p>
    <w:p w14:paraId="5A614DA9" w14:textId="724D512B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noProof/>
          <w:sz w:val="28"/>
          <w:szCs w:val="28"/>
        </w:rPr>
      </w:pPr>
      <w:r w:rsidRPr="0098562D">
        <w:rPr>
          <w:rFonts w:asciiTheme="minorHAnsi" w:hAnsiTheme="minorHAnsi" w:cstheme="minorHAnsi"/>
          <w:noProof/>
          <w:sz w:val="28"/>
          <w:szCs w:val="28"/>
        </w:rPr>
        <w:lastRenderedPageBreak/>
        <w:drawing>
          <wp:inline distT="0" distB="0" distL="0" distR="0" wp14:anchorId="1EFBAFD7" wp14:editId="1F61497F">
            <wp:extent cx="4210050" cy="12573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D4507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noProof/>
          <w:sz w:val="28"/>
          <w:szCs w:val="28"/>
        </w:rPr>
      </w:pPr>
      <w:r w:rsidRPr="0098562D">
        <w:rPr>
          <w:rFonts w:asciiTheme="minorHAnsi" w:hAnsiTheme="minorHAnsi" w:cstheme="minorHAnsi"/>
          <w:noProof/>
          <w:sz w:val="28"/>
          <w:szCs w:val="28"/>
        </w:rPr>
        <w:t>A. Hình 1         B. Hình 2</w:t>
      </w:r>
    </w:p>
    <w:p w14:paraId="667E0850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noProof/>
          <w:sz w:val="28"/>
          <w:szCs w:val="28"/>
        </w:rPr>
      </w:pPr>
      <w:r w:rsidRPr="0098562D">
        <w:rPr>
          <w:rFonts w:asciiTheme="minorHAnsi" w:hAnsiTheme="minorHAnsi" w:cstheme="minorHAnsi"/>
          <w:noProof/>
          <w:sz w:val="28"/>
          <w:szCs w:val="28"/>
        </w:rPr>
        <w:t>C. Hình 3         D. Hình 4</w:t>
      </w:r>
    </w:p>
    <w:p w14:paraId="0C11DF0D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noProof/>
          <w:sz w:val="28"/>
          <w:szCs w:val="28"/>
        </w:rPr>
      </w:pPr>
      <w:r w:rsidRPr="0098562D">
        <w:rPr>
          <w:rFonts w:asciiTheme="minorHAnsi" w:hAnsiTheme="minorHAnsi" w:cstheme="minorHAnsi"/>
          <w:b/>
          <w:noProof/>
          <w:sz w:val="28"/>
          <w:szCs w:val="28"/>
        </w:rPr>
        <w:t>Câu 5.</w:t>
      </w:r>
      <w:r w:rsidRPr="0098562D">
        <w:rPr>
          <w:rFonts w:asciiTheme="minorHAnsi" w:hAnsiTheme="minorHAnsi" w:cstheme="minorHAnsi"/>
          <w:noProof/>
          <w:sz w:val="28"/>
          <w:szCs w:val="28"/>
        </w:rPr>
        <w:t xml:space="preserve"> Trong các hình sau, hình nào </w:t>
      </w:r>
      <w:r w:rsidRPr="0098562D">
        <w:rPr>
          <w:rFonts w:asciiTheme="minorHAnsi" w:hAnsiTheme="minorHAnsi" w:cstheme="minorHAnsi"/>
          <w:b/>
          <w:noProof/>
          <w:sz w:val="28"/>
          <w:szCs w:val="28"/>
        </w:rPr>
        <w:t>không có</w:t>
      </w:r>
      <w:r w:rsidRPr="0098562D">
        <w:rPr>
          <w:rFonts w:asciiTheme="minorHAnsi" w:hAnsiTheme="minorHAnsi" w:cstheme="minorHAnsi"/>
          <w:noProof/>
          <w:sz w:val="28"/>
          <w:szCs w:val="28"/>
        </w:rPr>
        <w:t xml:space="preserve"> trục đối xứng</w:t>
      </w:r>
    </w:p>
    <w:p w14:paraId="24A69E1C" w14:textId="3C04DD3D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noProof/>
          <w:sz w:val="28"/>
          <w:szCs w:val="28"/>
        </w:rPr>
      </w:pPr>
      <w:r w:rsidRPr="0098562D">
        <w:rPr>
          <w:rFonts w:asciiTheme="minorHAnsi" w:hAnsiTheme="minorHAnsi" w:cstheme="minorHAnsi"/>
          <w:noProof/>
          <w:sz w:val="28"/>
          <w:szCs w:val="28"/>
        </w:rPr>
        <w:drawing>
          <wp:inline distT="0" distB="0" distL="0" distR="0" wp14:anchorId="38958CD2" wp14:editId="0CD0A98A">
            <wp:extent cx="4419600" cy="1295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0C6E57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noProof/>
          <w:sz w:val="28"/>
          <w:szCs w:val="28"/>
        </w:rPr>
      </w:pPr>
      <w:r w:rsidRPr="0098562D">
        <w:rPr>
          <w:rFonts w:asciiTheme="minorHAnsi" w:hAnsiTheme="minorHAnsi" w:cstheme="minorHAnsi"/>
          <w:noProof/>
          <w:sz w:val="28"/>
          <w:szCs w:val="28"/>
        </w:rPr>
        <w:t>A. Hình 1         B. Hình 2</w:t>
      </w:r>
    </w:p>
    <w:p w14:paraId="22F1D51A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noProof/>
          <w:sz w:val="28"/>
          <w:szCs w:val="28"/>
        </w:rPr>
      </w:pPr>
      <w:r w:rsidRPr="0098562D">
        <w:rPr>
          <w:rFonts w:asciiTheme="minorHAnsi" w:hAnsiTheme="minorHAnsi" w:cstheme="minorHAnsi"/>
          <w:noProof/>
          <w:sz w:val="28"/>
          <w:szCs w:val="28"/>
        </w:rPr>
        <w:t>C. Hình 3         D. Hình 4</w:t>
      </w:r>
    </w:p>
    <w:p w14:paraId="32890397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noProof/>
          <w:sz w:val="28"/>
          <w:szCs w:val="28"/>
        </w:rPr>
      </w:pPr>
      <w:r w:rsidRPr="0098562D">
        <w:rPr>
          <w:rFonts w:asciiTheme="minorHAnsi" w:hAnsiTheme="minorHAnsi" w:cstheme="minorHAnsi"/>
          <w:b/>
          <w:bCs/>
          <w:noProof/>
          <w:sz w:val="28"/>
          <w:szCs w:val="28"/>
        </w:rPr>
        <w:t xml:space="preserve">Câu 6. </w:t>
      </w:r>
      <w:r w:rsidRPr="0098562D">
        <w:rPr>
          <w:rFonts w:asciiTheme="minorHAnsi" w:hAnsiTheme="minorHAnsi" w:cstheme="minorHAnsi"/>
          <w:noProof/>
          <w:sz w:val="28"/>
          <w:szCs w:val="28"/>
        </w:rPr>
        <w:t>Hình nào có tâm đối xứng trong các hình sau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91"/>
        <w:gridCol w:w="5382"/>
      </w:tblGrid>
      <w:tr w:rsidR="0098562D" w:rsidRPr="0098562D" w14:paraId="0D12E75F" w14:textId="77777777" w:rsidTr="00D830C6">
        <w:tc>
          <w:tcPr>
            <w:tcW w:w="5494" w:type="dxa"/>
            <w:shd w:val="clear" w:color="auto" w:fill="auto"/>
          </w:tcPr>
          <w:p w14:paraId="4D5B73B9" w14:textId="77777777" w:rsidR="0098562D" w:rsidRPr="0098562D" w:rsidRDefault="0098562D" w:rsidP="0098562D">
            <w:pPr>
              <w:spacing w:line="312" w:lineRule="auto"/>
              <w:jc w:val="both"/>
              <w:rPr>
                <w:rFonts w:asciiTheme="minorHAnsi" w:hAnsiTheme="minorHAnsi" w:cstheme="minorHAnsi"/>
                <w:noProof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A. 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begin"/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instrText xml:space="preserve"> INCLUDEPICTURE "https://lh3.googleusercontent.com/proxy/uySjR4LBn8UUeeBeExsG1wGDin5zxlPvp1QciI9e6WOxBwFkG9_S4rty--PfwoBXDNpr77f1FZp_wZODw00icLB_5NLWeFz8xZNzE3_3EUwWYOeJNEd5fdQ7WWl_p_FDX0JzqzCN9N2vbhY8AkU5MB0muXi2baqpP62HZSN5" \* MERGEFORMATINET </w:instrTex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separate"/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pict w14:anchorId="5C4813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alt="Đối xứng trục - Trường THCS Hải Dương - Hải Lăng - Quảng Trị" style="width:117.75pt;height:106.5pt">
                  <v:imagedata r:id="rId7" r:href="rId8"/>
                </v:shape>
              </w:pic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end"/>
            </w:r>
          </w:p>
        </w:tc>
        <w:tc>
          <w:tcPr>
            <w:tcW w:w="5495" w:type="dxa"/>
            <w:shd w:val="clear" w:color="auto" w:fill="auto"/>
          </w:tcPr>
          <w:p w14:paraId="48735F11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noProof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noProof/>
                <w:sz w:val="28"/>
                <w:szCs w:val="28"/>
              </w:rPr>
              <w:t xml:space="preserve">B. 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begin"/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instrText xml:space="preserve"> INCLUDEPICTURE "https://lh3.googleusercontent.com/proxy/x0H-loKastUeVtab-P2exx3ltijv_vhCwAYWZYXDk6zX_D1F84ELhr1uhufj62g8q5pV_YpcjA49kBbErvjFXzl0Q4CLnxy8l5d7WclY" \* MERGEFORMATINET </w:instrTex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separate"/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pict w14:anchorId="54168816">
                <v:shape id="_x0000_i1030" type="#_x0000_t75" alt="Ngôi Sao Màu Vàng-Vista Biểu Tượng-miễn Phí Biểu Tượng Miễn Phí Tải Về" style="width:102.75pt;height:102.75pt">
                  <v:imagedata r:id="rId9" r:href="rId10"/>
                </v:shape>
              </w:pic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end"/>
            </w:r>
          </w:p>
        </w:tc>
      </w:tr>
      <w:tr w:rsidR="0098562D" w:rsidRPr="0098562D" w14:paraId="53540437" w14:textId="77777777" w:rsidTr="00D830C6">
        <w:tc>
          <w:tcPr>
            <w:tcW w:w="5494" w:type="dxa"/>
            <w:shd w:val="clear" w:color="auto" w:fill="auto"/>
          </w:tcPr>
          <w:p w14:paraId="2942D2F9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noProof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noProof/>
                <w:sz w:val="28"/>
                <w:szCs w:val="28"/>
              </w:rPr>
              <w:t xml:space="preserve">C. 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begin"/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instrText xml:space="preserve"> INCLUDEPICTURE "https://hoc24.vn/source/To%C3%A1n6/ch%C6%B0%C6%A1ng3/228.png" \* MERGEFORMATINET </w:instrTex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separate"/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pict w14:anchorId="7F6FA308">
                <v:shape id="_x0000_i1031" type="#_x0000_t75" alt="Bài 5. Hình có trục đối xứng - Hoc24" style="width:108pt;height:89.25pt">
                  <v:imagedata r:id="rId11" r:href="rId12"/>
                </v:shape>
              </w:pic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end"/>
            </w:r>
          </w:p>
        </w:tc>
        <w:tc>
          <w:tcPr>
            <w:tcW w:w="5495" w:type="dxa"/>
            <w:shd w:val="clear" w:color="auto" w:fill="auto"/>
          </w:tcPr>
          <w:p w14:paraId="03A45B6D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noProof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noProof/>
                <w:sz w:val="28"/>
                <w:szCs w:val="28"/>
              </w:rPr>
              <w:t xml:space="preserve">D. 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begin"/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instrText xml:space="preserve"> INCLUDEPICTURE "https://play-lh.googleusercontent.com/d6b_lRQBG7wWZQ24OgireBgUk_RZeA2oiwJ_CfX5hwFxHp4Xn05Kjkau9SRYuOsMJSs" \* MERGEFORMATINET </w:instrTex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separate"/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pict w14:anchorId="78CE7173">
                <v:shape id="_x0000_i1032" type="#_x0000_t75" alt="MyTargets Archery - Ứng dụng trên Google Play" style="width:96pt;height:96pt">
                  <v:imagedata r:id="rId13" r:href="rId14"/>
                </v:shape>
              </w:pic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fldChar w:fldCharType="end"/>
            </w:r>
          </w:p>
        </w:tc>
      </w:tr>
      <w:bookmarkEnd w:id="1"/>
    </w:tbl>
    <w:p w14:paraId="5932A4D8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noProof/>
          <w:sz w:val="28"/>
          <w:szCs w:val="28"/>
        </w:rPr>
      </w:pPr>
    </w:p>
    <w:p w14:paraId="06EADDC5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b/>
          <w:sz w:val="28"/>
          <w:szCs w:val="28"/>
          <w:u w:val="single"/>
          <w:lang w:val="nl-NL"/>
        </w:rPr>
      </w:pPr>
      <w:r w:rsidRPr="0098562D">
        <w:rPr>
          <w:rFonts w:asciiTheme="minorHAnsi" w:hAnsiTheme="minorHAnsi" w:cstheme="minorHAnsi"/>
          <w:b/>
          <w:sz w:val="28"/>
          <w:szCs w:val="28"/>
          <w:u w:val="single"/>
          <w:lang w:val="nl-NL"/>
        </w:rPr>
        <w:t>PHẦN TỰ LUẬN</w:t>
      </w:r>
      <w:r w:rsidRPr="0098562D">
        <w:rPr>
          <w:rFonts w:asciiTheme="minorHAnsi" w:hAnsiTheme="minorHAnsi" w:cstheme="minorHAnsi"/>
          <w:b/>
          <w:sz w:val="28"/>
          <w:szCs w:val="28"/>
          <w:lang w:val="nl-NL"/>
        </w:rPr>
        <w:t xml:space="preserve">: </w:t>
      </w:r>
      <w:r w:rsidRPr="0098562D">
        <w:rPr>
          <w:rFonts w:asciiTheme="minorHAnsi" w:hAnsiTheme="minorHAnsi" w:cstheme="minorHAnsi"/>
          <w:sz w:val="28"/>
          <w:szCs w:val="28"/>
          <w:lang w:val="nl-NL"/>
        </w:rPr>
        <w:t>(7 điểm)</w:t>
      </w:r>
    </w:p>
    <w:p w14:paraId="7B4A863C" w14:textId="5D444374" w:rsidR="0098562D" w:rsidRPr="0098562D" w:rsidRDefault="0098562D" w:rsidP="0098562D">
      <w:pPr>
        <w:tabs>
          <w:tab w:val="left" w:pos="2670"/>
          <w:tab w:val="left" w:pos="4710"/>
          <w:tab w:val="left" w:pos="6015"/>
        </w:tabs>
        <w:spacing w:line="312" w:lineRule="auto"/>
        <w:rPr>
          <w:rFonts w:asciiTheme="minorHAnsi" w:hAnsiTheme="minorHAnsi" w:cstheme="minorHAnsi"/>
          <w:sz w:val="28"/>
          <w:szCs w:val="28"/>
          <w:lang w:val="it-IT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it-IT"/>
        </w:rPr>
        <w:t>Câu 1</w:t>
      </w:r>
      <w:r w:rsidRPr="0098562D">
        <w:rPr>
          <w:rFonts w:asciiTheme="minorHAnsi" w:hAnsiTheme="minorHAnsi" w:cstheme="minorHAnsi"/>
          <w:sz w:val="28"/>
          <w:szCs w:val="28"/>
          <w:lang w:val="it-IT"/>
        </w:rPr>
        <w:t xml:space="preserve">. </w:t>
      </w:r>
      <w:r w:rsidRPr="0098562D">
        <w:rPr>
          <w:rFonts w:asciiTheme="minorHAnsi" w:hAnsiTheme="minorHAnsi" w:cstheme="minorHAnsi"/>
          <w:b/>
          <w:sz w:val="28"/>
          <w:szCs w:val="28"/>
          <w:lang w:val="it-IT"/>
        </w:rPr>
        <w:t>(</w:t>
      </w:r>
      <w:r w:rsidR="00C70879">
        <w:rPr>
          <w:rFonts w:asciiTheme="minorHAnsi" w:hAnsiTheme="minorHAnsi" w:cstheme="minorHAnsi"/>
          <w:b/>
          <w:sz w:val="28"/>
          <w:szCs w:val="28"/>
          <w:lang w:val="it-IT"/>
        </w:rPr>
        <w:t>1,5</w:t>
      </w:r>
      <w:r w:rsidRPr="0098562D">
        <w:rPr>
          <w:rFonts w:asciiTheme="minorHAnsi" w:hAnsiTheme="minorHAnsi" w:cstheme="minorHAnsi"/>
          <w:b/>
          <w:sz w:val="28"/>
          <w:szCs w:val="28"/>
          <w:lang w:val="it-IT"/>
        </w:rPr>
        <w:t xml:space="preserve"> điểm)</w:t>
      </w:r>
      <w:r w:rsidRPr="0098562D">
        <w:rPr>
          <w:rFonts w:asciiTheme="minorHAnsi" w:hAnsiTheme="minorHAnsi" w:cstheme="minorHAnsi"/>
          <w:sz w:val="28"/>
          <w:szCs w:val="28"/>
          <w:lang w:val="it-IT"/>
        </w:rPr>
        <w:t xml:space="preserve"> Thực hiện phép tính hợp lí (nếu có thể)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79"/>
        <w:gridCol w:w="5394"/>
      </w:tblGrid>
      <w:tr w:rsidR="0098562D" w:rsidRPr="0098562D" w14:paraId="6002A8FC" w14:textId="77777777" w:rsidTr="00D830C6">
        <w:tc>
          <w:tcPr>
            <w:tcW w:w="5494" w:type="dxa"/>
            <w:shd w:val="clear" w:color="auto" w:fill="auto"/>
          </w:tcPr>
          <w:p w14:paraId="750CAA6C" w14:textId="77777777" w:rsidR="0098562D" w:rsidRPr="0098562D" w:rsidRDefault="0098562D" w:rsidP="0098562D">
            <w:pPr>
              <w:tabs>
                <w:tab w:val="left" w:pos="2670"/>
                <w:tab w:val="left" w:pos="4710"/>
                <w:tab w:val="left" w:pos="6015"/>
              </w:tabs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a) (-45) + (25 – 14) – [(-24) + 15]</w:t>
            </w:r>
          </w:p>
        </w:tc>
        <w:tc>
          <w:tcPr>
            <w:tcW w:w="5495" w:type="dxa"/>
            <w:shd w:val="clear" w:color="auto" w:fill="auto"/>
          </w:tcPr>
          <w:p w14:paraId="01F2F08B" w14:textId="77777777" w:rsidR="0098562D" w:rsidRPr="0098562D" w:rsidRDefault="0098562D" w:rsidP="0098562D">
            <w:pPr>
              <w:tabs>
                <w:tab w:val="left" w:pos="2670"/>
                <w:tab w:val="left" w:pos="4710"/>
                <w:tab w:val="left" w:pos="6015"/>
              </w:tabs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b) (-250).(-200) + (-250).200</w:t>
            </w:r>
          </w:p>
        </w:tc>
      </w:tr>
      <w:tr w:rsidR="0098562D" w:rsidRPr="0098562D" w14:paraId="14042B36" w14:textId="77777777" w:rsidTr="00D830C6">
        <w:tc>
          <w:tcPr>
            <w:tcW w:w="5494" w:type="dxa"/>
            <w:shd w:val="clear" w:color="auto" w:fill="auto"/>
          </w:tcPr>
          <w:p w14:paraId="6119B6FF" w14:textId="37D7374E" w:rsidR="0098562D" w:rsidRPr="0098562D" w:rsidRDefault="0098562D" w:rsidP="0098562D">
            <w:pPr>
              <w:tabs>
                <w:tab w:val="left" w:pos="2670"/>
                <w:tab w:val="left" w:pos="4710"/>
                <w:tab w:val="left" w:pos="6015"/>
              </w:tabs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 xml:space="preserve">c) </w:t>
            </w:r>
            <w:r w:rsidR="00D143B1"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2</w:t>
            </w:r>
            <w:r w:rsidR="00D143B1" w:rsidRPr="0098562D">
              <w:rPr>
                <w:rFonts w:asciiTheme="minorHAnsi" w:hAnsiTheme="minorHAnsi" w:cstheme="minorHAnsi"/>
                <w:sz w:val="28"/>
                <w:szCs w:val="28"/>
                <w:vertAlign w:val="superscript"/>
                <w:lang w:val="it-IT"/>
              </w:rPr>
              <w:t>5</w:t>
            </w:r>
            <w:r w:rsidR="00D143B1"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.4 – (1</w:t>
            </w:r>
            <w:r w:rsidR="00D143B1" w:rsidRPr="0098562D">
              <w:rPr>
                <w:rFonts w:asciiTheme="minorHAnsi" w:hAnsiTheme="minorHAnsi" w:cstheme="minorHAnsi"/>
                <w:sz w:val="28"/>
                <w:szCs w:val="28"/>
                <w:vertAlign w:val="superscript"/>
                <w:lang w:val="it-IT"/>
              </w:rPr>
              <w:t>15</w:t>
            </w:r>
            <w:r w:rsidR="00D143B1"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 xml:space="preserve"> + 9.7) : 4</w:t>
            </w:r>
            <w:r w:rsidR="00D143B1" w:rsidRPr="0098562D">
              <w:rPr>
                <w:rFonts w:asciiTheme="minorHAnsi" w:hAnsiTheme="minorHAnsi" w:cstheme="minorHAnsi"/>
                <w:sz w:val="28"/>
                <w:szCs w:val="28"/>
                <w:vertAlign w:val="superscript"/>
                <w:lang w:val="it-IT"/>
              </w:rPr>
              <w:t>2</w:t>
            </w:r>
          </w:p>
        </w:tc>
        <w:tc>
          <w:tcPr>
            <w:tcW w:w="5495" w:type="dxa"/>
            <w:shd w:val="clear" w:color="auto" w:fill="auto"/>
          </w:tcPr>
          <w:p w14:paraId="328E3140" w14:textId="275CECA4" w:rsidR="0098562D" w:rsidRPr="0098562D" w:rsidRDefault="0098562D" w:rsidP="0098562D">
            <w:pPr>
              <w:tabs>
                <w:tab w:val="left" w:pos="2670"/>
                <w:tab w:val="left" w:pos="4710"/>
                <w:tab w:val="left" w:pos="6015"/>
              </w:tabs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</w:p>
        </w:tc>
      </w:tr>
    </w:tbl>
    <w:p w14:paraId="7EFA6A9D" w14:textId="2C86AF2D" w:rsidR="0098562D" w:rsidRPr="0098562D" w:rsidRDefault="0098562D" w:rsidP="0098562D">
      <w:pPr>
        <w:tabs>
          <w:tab w:val="left" w:pos="2670"/>
          <w:tab w:val="left" w:pos="4710"/>
          <w:tab w:val="left" w:pos="6015"/>
        </w:tabs>
        <w:spacing w:line="312" w:lineRule="auto"/>
        <w:rPr>
          <w:rFonts w:asciiTheme="minorHAnsi" w:hAnsiTheme="minorHAnsi" w:cstheme="minorHAnsi"/>
          <w:sz w:val="28"/>
          <w:szCs w:val="28"/>
          <w:lang w:val="it-IT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it-IT"/>
        </w:rPr>
        <w:t>Câu 2. (1,</w:t>
      </w:r>
      <w:r w:rsidR="00D143B1">
        <w:rPr>
          <w:rFonts w:asciiTheme="minorHAnsi" w:hAnsiTheme="minorHAnsi" w:cstheme="minorHAnsi"/>
          <w:b/>
          <w:sz w:val="28"/>
          <w:szCs w:val="28"/>
          <w:lang w:val="it-IT"/>
        </w:rPr>
        <w:t>0</w:t>
      </w:r>
      <w:r w:rsidRPr="0098562D">
        <w:rPr>
          <w:rFonts w:asciiTheme="minorHAnsi" w:hAnsiTheme="minorHAnsi" w:cstheme="minorHAnsi"/>
          <w:b/>
          <w:sz w:val="28"/>
          <w:szCs w:val="28"/>
          <w:lang w:val="it-IT"/>
        </w:rPr>
        <w:t xml:space="preserve"> điểm)</w:t>
      </w:r>
      <w:r w:rsidRPr="0098562D">
        <w:rPr>
          <w:rFonts w:asciiTheme="minorHAnsi" w:hAnsiTheme="minorHAnsi" w:cstheme="minorHAnsi"/>
          <w:sz w:val="28"/>
          <w:szCs w:val="28"/>
          <w:lang w:val="it-IT"/>
        </w:rPr>
        <w:t xml:space="preserve"> Tìm x, biết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6"/>
        <w:gridCol w:w="5387"/>
      </w:tblGrid>
      <w:tr w:rsidR="0098562D" w:rsidRPr="0098562D" w14:paraId="1CD51F5D" w14:textId="77777777" w:rsidTr="00D830C6">
        <w:tc>
          <w:tcPr>
            <w:tcW w:w="5494" w:type="dxa"/>
            <w:shd w:val="clear" w:color="auto" w:fill="auto"/>
          </w:tcPr>
          <w:p w14:paraId="67D90B7C" w14:textId="77777777" w:rsidR="0098562D" w:rsidRPr="0098562D" w:rsidRDefault="0098562D" w:rsidP="0098562D">
            <w:pPr>
              <w:tabs>
                <w:tab w:val="left" w:pos="2670"/>
                <w:tab w:val="left" w:pos="4710"/>
                <w:tab w:val="left" w:pos="6015"/>
              </w:tabs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a) 10.(x – 7) = 8. (x -4)</w:t>
            </w:r>
          </w:p>
        </w:tc>
        <w:tc>
          <w:tcPr>
            <w:tcW w:w="5495" w:type="dxa"/>
            <w:shd w:val="clear" w:color="auto" w:fill="auto"/>
          </w:tcPr>
          <w:p w14:paraId="0C9A7708" w14:textId="77777777" w:rsidR="0098562D" w:rsidRPr="0098562D" w:rsidRDefault="0098562D" w:rsidP="0098562D">
            <w:pPr>
              <w:tabs>
                <w:tab w:val="left" w:pos="2670"/>
                <w:tab w:val="left" w:pos="4710"/>
                <w:tab w:val="left" w:pos="6015"/>
              </w:tabs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b) (24 – x)(15 + x) = 0</w:t>
            </w:r>
          </w:p>
        </w:tc>
      </w:tr>
      <w:tr w:rsidR="0098562D" w:rsidRPr="0098562D" w14:paraId="2B24FD0B" w14:textId="77777777" w:rsidTr="00D830C6">
        <w:tc>
          <w:tcPr>
            <w:tcW w:w="5494" w:type="dxa"/>
            <w:shd w:val="clear" w:color="auto" w:fill="auto"/>
          </w:tcPr>
          <w:p w14:paraId="3720E1C4" w14:textId="6001D9A2" w:rsidR="0098562D" w:rsidRPr="0098562D" w:rsidRDefault="0098562D" w:rsidP="0098562D">
            <w:pPr>
              <w:tabs>
                <w:tab w:val="left" w:pos="2670"/>
                <w:tab w:val="left" w:pos="4710"/>
                <w:tab w:val="left" w:pos="6015"/>
              </w:tabs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 xml:space="preserve">c) </w:t>
            </w:r>
            <w:r w:rsidR="00061907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-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2678 : [462 – 2(x - 6) = 13</w:t>
            </w:r>
          </w:p>
        </w:tc>
        <w:tc>
          <w:tcPr>
            <w:tcW w:w="5495" w:type="dxa"/>
            <w:shd w:val="clear" w:color="auto" w:fill="auto"/>
          </w:tcPr>
          <w:p w14:paraId="0381F1C6" w14:textId="77777777" w:rsidR="0098562D" w:rsidRPr="0098562D" w:rsidRDefault="0098562D" w:rsidP="0098562D">
            <w:pPr>
              <w:tabs>
                <w:tab w:val="left" w:pos="2670"/>
                <w:tab w:val="left" w:pos="4710"/>
                <w:tab w:val="left" w:pos="6015"/>
              </w:tabs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</w:p>
        </w:tc>
      </w:tr>
    </w:tbl>
    <w:p w14:paraId="450C46BE" w14:textId="00EA4AA2" w:rsidR="0098562D" w:rsidRPr="0098562D" w:rsidRDefault="0098562D" w:rsidP="0098562D">
      <w:pPr>
        <w:tabs>
          <w:tab w:val="left" w:pos="2670"/>
          <w:tab w:val="left" w:pos="4710"/>
          <w:tab w:val="left" w:pos="6015"/>
        </w:tabs>
        <w:spacing w:line="312" w:lineRule="auto"/>
        <w:rPr>
          <w:rFonts w:asciiTheme="minorHAnsi" w:hAnsiTheme="minorHAnsi" w:cstheme="minorHAnsi"/>
          <w:bCs/>
          <w:sz w:val="28"/>
          <w:szCs w:val="28"/>
          <w:lang w:val="it-IT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it-IT"/>
        </w:rPr>
        <w:t>Câu 3. (</w:t>
      </w:r>
      <w:r w:rsidR="00490482">
        <w:rPr>
          <w:rFonts w:asciiTheme="minorHAnsi" w:hAnsiTheme="minorHAnsi" w:cstheme="minorHAnsi"/>
          <w:b/>
          <w:sz w:val="28"/>
          <w:szCs w:val="28"/>
          <w:lang w:val="it-IT"/>
        </w:rPr>
        <w:t>2</w:t>
      </w:r>
      <w:r w:rsidRPr="0098562D">
        <w:rPr>
          <w:rFonts w:asciiTheme="minorHAnsi" w:hAnsiTheme="minorHAnsi" w:cstheme="minorHAnsi"/>
          <w:b/>
          <w:sz w:val="28"/>
          <w:szCs w:val="28"/>
          <w:lang w:val="it-IT"/>
        </w:rPr>
        <w:t>,</w:t>
      </w:r>
      <w:r w:rsidR="00490482">
        <w:rPr>
          <w:rFonts w:asciiTheme="minorHAnsi" w:hAnsiTheme="minorHAnsi" w:cstheme="minorHAnsi"/>
          <w:b/>
          <w:sz w:val="28"/>
          <w:szCs w:val="28"/>
          <w:lang w:val="it-IT"/>
        </w:rPr>
        <w:t>0</w:t>
      </w:r>
      <w:r w:rsidRPr="0098562D">
        <w:rPr>
          <w:rFonts w:asciiTheme="minorHAnsi" w:hAnsiTheme="minorHAnsi" w:cstheme="minorHAnsi"/>
          <w:b/>
          <w:sz w:val="28"/>
          <w:szCs w:val="28"/>
          <w:lang w:val="it-IT"/>
        </w:rPr>
        <w:t xml:space="preserve"> điểm) </w:t>
      </w:r>
      <w:r w:rsidRPr="0098562D">
        <w:rPr>
          <w:rFonts w:asciiTheme="minorHAnsi" w:hAnsiTheme="minorHAnsi" w:cstheme="minorHAnsi"/>
          <w:bCs/>
          <w:sz w:val="28"/>
          <w:szCs w:val="28"/>
          <w:lang w:val="it-IT"/>
        </w:rPr>
        <w:t>Học sinh của một trường THCS khi xếp hàng 3, hàng 4, hàng 7, hàng 9 đều vừa đủ hàng. Tìm số học sinh của trường, cho biết số học sinh của trường trong khoảng từ 1600 đến 2000 học sinh.</w:t>
      </w:r>
    </w:p>
    <w:p w14:paraId="0302C643" w14:textId="5809F8EB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b/>
          <w:sz w:val="28"/>
          <w:szCs w:val="28"/>
        </w:rPr>
        <w:t>Câu 4. (</w:t>
      </w:r>
      <w:r w:rsidR="00F51DF2">
        <w:rPr>
          <w:rFonts w:asciiTheme="minorHAnsi" w:hAnsiTheme="minorHAnsi" w:cstheme="minorHAnsi"/>
          <w:b/>
          <w:sz w:val="28"/>
          <w:szCs w:val="28"/>
        </w:rPr>
        <w:t>2</w:t>
      </w:r>
      <w:r w:rsidRPr="0098562D">
        <w:rPr>
          <w:rFonts w:asciiTheme="minorHAnsi" w:hAnsiTheme="minorHAnsi" w:cstheme="minorHAnsi"/>
          <w:b/>
          <w:sz w:val="28"/>
          <w:szCs w:val="28"/>
        </w:rPr>
        <w:t>,</w:t>
      </w:r>
      <w:r w:rsidR="00490482">
        <w:rPr>
          <w:rFonts w:asciiTheme="minorHAnsi" w:hAnsiTheme="minorHAnsi" w:cstheme="minorHAnsi"/>
          <w:b/>
          <w:sz w:val="28"/>
          <w:szCs w:val="28"/>
        </w:rPr>
        <w:t>0</w:t>
      </w:r>
      <w:r w:rsidRPr="0098562D">
        <w:rPr>
          <w:rFonts w:asciiTheme="minorHAnsi" w:hAnsiTheme="minorHAnsi" w:cstheme="minorHAnsi"/>
          <w:b/>
          <w:sz w:val="28"/>
          <w:szCs w:val="28"/>
        </w:rPr>
        <w:t xml:space="preserve"> điểm)</w:t>
      </w:r>
    </w:p>
    <w:p w14:paraId="1C7CA6A6" w14:textId="77777777" w:rsidR="0098562D" w:rsidRPr="0098562D" w:rsidRDefault="0098562D" w:rsidP="0098562D">
      <w:pPr>
        <w:spacing w:line="312" w:lineRule="auto"/>
        <w:jc w:val="center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sz w:val="28"/>
          <w:szCs w:val="28"/>
        </w:rPr>
        <w:lastRenderedPageBreak/>
        <w:fldChar w:fldCharType="begin"/>
      </w:r>
      <w:r w:rsidRPr="0098562D">
        <w:rPr>
          <w:rFonts w:asciiTheme="minorHAnsi" w:hAnsiTheme="minorHAnsi" w:cstheme="minorHAnsi"/>
          <w:sz w:val="28"/>
          <w:szCs w:val="28"/>
        </w:rPr>
        <w:instrText xml:space="preserve"> INCLUDEPICTURE "https://vgooc.com/wp-content/uploads/2020/12/001-1.jpeg" \* MERGEFORMATINET </w:instrText>
      </w:r>
      <w:r w:rsidRPr="0098562D">
        <w:rPr>
          <w:rFonts w:asciiTheme="minorHAnsi" w:hAnsiTheme="minorHAnsi" w:cstheme="minorHAnsi"/>
          <w:sz w:val="28"/>
          <w:szCs w:val="28"/>
        </w:rPr>
        <w:fldChar w:fldCharType="separate"/>
      </w:r>
      <w:r w:rsidRPr="0098562D">
        <w:rPr>
          <w:rFonts w:asciiTheme="minorHAnsi" w:hAnsiTheme="minorHAnsi" w:cstheme="minorHAnsi"/>
          <w:sz w:val="28"/>
          <w:szCs w:val="28"/>
        </w:rPr>
        <w:pict w14:anchorId="22E3393F">
          <v:shape id="_x0000_i1035" type="#_x0000_t75" alt="MD68005 - Modul bàn làm việc hình thang 6 người - Nội thất văn phòng VGOOC" style="width:229.5pt;height:172.5pt">
            <v:imagedata r:id="rId15" r:href="rId16"/>
          </v:shape>
        </w:pict>
      </w:r>
      <w:r w:rsidRPr="0098562D">
        <w:rPr>
          <w:rFonts w:asciiTheme="minorHAnsi" w:hAnsiTheme="minorHAnsi" w:cstheme="minorHAnsi"/>
          <w:sz w:val="28"/>
          <w:szCs w:val="28"/>
        </w:rPr>
        <w:fldChar w:fldCharType="end"/>
      </w:r>
    </w:p>
    <w:p w14:paraId="7511EB85" w14:textId="77777777" w:rsidR="0098562D" w:rsidRPr="0098562D" w:rsidRDefault="0098562D" w:rsidP="0098562D">
      <w:pPr>
        <w:spacing w:line="312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sz w:val="28"/>
          <w:szCs w:val="28"/>
        </w:rPr>
        <w:t>Một chiếc bàn có mặt bàn dạng hình thang cân với đáy lớn 120 cm, đáy nhỏ 60 cm, chiều cao 48 cm.</w:t>
      </w:r>
    </w:p>
    <w:p w14:paraId="4B854D85" w14:textId="77777777" w:rsidR="0098562D" w:rsidRPr="0098562D" w:rsidRDefault="0098562D" w:rsidP="0098562D">
      <w:pPr>
        <w:spacing w:line="312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sz w:val="28"/>
          <w:szCs w:val="28"/>
        </w:rPr>
        <w:t>a) Tính diện tích mặt bàn.</w:t>
      </w:r>
    </w:p>
    <w:p w14:paraId="53FBB910" w14:textId="77777777" w:rsidR="0098562D" w:rsidRPr="0098562D" w:rsidRDefault="0098562D" w:rsidP="0098562D">
      <w:pPr>
        <w:spacing w:line="312" w:lineRule="auto"/>
        <w:jc w:val="both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sz w:val="28"/>
          <w:szCs w:val="28"/>
        </w:rPr>
        <w:t>b) Khi họp nhóm, 6 chiếc bàn được ghép lại như hình vẽ. Tính diện tích mặt bàn của chiếc bàn ghép này</w:t>
      </w:r>
    </w:p>
    <w:bookmarkEnd w:id="0"/>
    <w:p w14:paraId="2118B8D1" w14:textId="77777777" w:rsidR="00397655" w:rsidRDefault="008048CA">
      <w:pPr>
        <w:spacing w:after="160" w:line="259" w:lineRule="auto"/>
        <w:rPr>
          <w:rFonts w:asciiTheme="minorHAnsi" w:hAnsiTheme="minorHAnsi" w:cstheme="minorHAnsi"/>
          <w:b/>
          <w:sz w:val="28"/>
          <w:szCs w:val="28"/>
          <w:lang w:val="nl-NL"/>
        </w:rPr>
      </w:pPr>
      <w:r>
        <w:rPr>
          <w:rFonts w:asciiTheme="minorHAnsi" w:hAnsiTheme="minorHAnsi" w:cstheme="minorHAnsi"/>
          <w:b/>
          <w:sz w:val="28"/>
          <w:szCs w:val="28"/>
          <w:lang w:val="nl-NL"/>
        </w:rPr>
        <w:t xml:space="preserve">Câu 5. (0,5 điểm). </w:t>
      </w:r>
      <w:r w:rsidR="00397655" w:rsidRPr="00397655">
        <w:rPr>
          <w:rFonts w:asciiTheme="minorHAnsi" w:hAnsiTheme="minorHAnsi" w:cstheme="minorHAnsi"/>
          <w:bCs/>
          <w:sz w:val="28"/>
          <w:szCs w:val="28"/>
          <w:lang w:val="nl-NL"/>
        </w:rPr>
        <w:t>Tìm x</w:t>
      </w:r>
      <w:r w:rsidR="00397655">
        <w:rPr>
          <w:rFonts w:asciiTheme="minorHAnsi" w:hAnsiTheme="minorHAnsi" w:cstheme="minorHAnsi"/>
          <w:b/>
          <w:sz w:val="28"/>
          <w:szCs w:val="28"/>
          <w:lang w:val="nl-NL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  <w:sz w:val="28"/>
            <w:szCs w:val="28"/>
            <w:lang w:val="nl-NL"/>
          </w:rPr>
          <m:t>∈</m:t>
        </m:r>
      </m:oMath>
      <w:r w:rsidR="00397655">
        <w:rPr>
          <w:rFonts w:asciiTheme="minorHAnsi" w:hAnsiTheme="minorHAnsi" w:cstheme="minorHAnsi"/>
          <w:b/>
          <w:sz w:val="28"/>
          <w:szCs w:val="28"/>
          <w:lang w:val="nl-NL"/>
        </w:rPr>
        <w:t xml:space="preserve"> </w:t>
      </w:r>
      <m:oMath>
        <m:r>
          <m:rPr>
            <m:scr m:val="double-struck"/>
            <m:sty m:val="bi"/>
          </m:rPr>
          <w:rPr>
            <w:rFonts w:ascii="Cambria Math" w:hAnsi="Cambria Math" w:cstheme="minorHAnsi"/>
            <w:sz w:val="28"/>
            <w:szCs w:val="28"/>
            <w:lang w:val="nl-NL"/>
          </w:rPr>
          <m:t>Z</m:t>
        </m:r>
      </m:oMath>
      <w:r w:rsidR="00397655" w:rsidRPr="00397655">
        <w:rPr>
          <w:rFonts w:asciiTheme="minorHAnsi" w:hAnsiTheme="minorHAnsi" w:cstheme="minorHAnsi"/>
          <w:bCs/>
          <w:sz w:val="28"/>
          <w:szCs w:val="28"/>
          <w:lang w:val="nl-NL"/>
        </w:rPr>
        <w:t>, biết</w:t>
      </w:r>
      <w:r w:rsidR="00397655">
        <w:rPr>
          <w:rFonts w:asciiTheme="minorHAnsi" w:hAnsiTheme="minorHAnsi" w:cstheme="minorHAnsi"/>
          <w:b/>
          <w:sz w:val="28"/>
          <w:szCs w:val="28"/>
          <w:lang w:val="nl-NL"/>
        </w:rPr>
        <w:t xml:space="preserve"> :</w:t>
      </w:r>
    </w:p>
    <w:p w14:paraId="573382F1" w14:textId="60C5A01A" w:rsidR="008048CA" w:rsidRDefault="00397655" w:rsidP="002D0A08">
      <w:pPr>
        <w:spacing w:after="160" w:line="259" w:lineRule="auto"/>
        <w:jc w:val="center"/>
        <w:rPr>
          <w:rFonts w:asciiTheme="minorHAnsi" w:hAnsiTheme="minorHAnsi" w:cstheme="minorHAnsi"/>
          <w:b/>
          <w:sz w:val="28"/>
          <w:szCs w:val="28"/>
          <w:lang w:val="nl-NL"/>
        </w:rPr>
      </w:pPr>
      <w:r>
        <w:rPr>
          <w:rFonts w:asciiTheme="minorHAnsi" w:hAnsiTheme="minorHAnsi" w:cstheme="minorHAnsi"/>
          <w:bCs/>
          <w:sz w:val="28"/>
          <w:szCs w:val="28"/>
          <w:lang w:val="nl-NL"/>
        </w:rPr>
        <w:t xml:space="preserve">(x – 3) + </w:t>
      </w:r>
      <w:r w:rsidR="002D0A08">
        <w:rPr>
          <w:rFonts w:asciiTheme="minorHAnsi" w:hAnsiTheme="minorHAnsi" w:cstheme="minorHAnsi"/>
          <w:bCs/>
          <w:sz w:val="28"/>
          <w:szCs w:val="28"/>
          <w:lang w:val="nl-NL"/>
        </w:rPr>
        <w:t>(x – 2) + (x - 1) + ... + (x +11) + (x + 12) = 88</w:t>
      </w:r>
      <w:r w:rsidR="008048CA">
        <w:rPr>
          <w:rFonts w:asciiTheme="minorHAnsi" w:hAnsiTheme="minorHAnsi" w:cstheme="minorHAnsi"/>
          <w:b/>
          <w:sz w:val="28"/>
          <w:szCs w:val="28"/>
          <w:lang w:val="nl-NL"/>
        </w:rPr>
        <w:br w:type="page"/>
      </w:r>
    </w:p>
    <w:p w14:paraId="033D1118" w14:textId="10E90A0E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nl-NL"/>
        </w:rPr>
        <w:lastRenderedPageBreak/>
        <w:t xml:space="preserve">TRƯỜNG THCS ........ </w:t>
      </w:r>
    </w:p>
    <w:p w14:paraId="58C56B8E" w14:textId="77777777" w:rsidR="0098562D" w:rsidRPr="0098562D" w:rsidRDefault="0098562D" w:rsidP="0098562D">
      <w:pPr>
        <w:tabs>
          <w:tab w:val="center" w:pos="1995"/>
          <w:tab w:val="center" w:pos="7638"/>
        </w:tabs>
        <w:spacing w:line="312" w:lineRule="auto"/>
        <w:jc w:val="both"/>
        <w:rPr>
          <w:rFonts w:asciiTheme="minorHAnsi" w:hAnsiTheme="minorHAnsi" w:cstheme="minorHAnsi"/>
          <w:b/>
          <w:sz w:val="28"/>
          <w:szCs w:val="28"/>
          <w:lang w:val="nl-NL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nl-NL"/>
        </w:rPr>
        <w:t xml:space="preserve">              </w:t>
      </w:r>
    </w:p>
    <w:p w14:paraId="28BC1C61" w14:textId="77777777" w:rsidR="0098562D" w:rsidRPr="0098562D" w:rsidRDefault="0098562D" w:rsidP="0098562D">
      <w:pPr>
        <w:tabs>
          <w:tab w:val="center" w:pos="1995"/>
          <w:tab w:val="center" w:pos="7638"/>
        </w:tabs>
        <w:spacing w:line="312" w:lineRule="auto"/>
        <w:jc w:val="center"/>
        <w:rPr>
          <w:rFonts w:asciiTheme="minorHAnsi" w:hAnsiTheme="minorHAnsi" w:cstheme="minorHAnsi"/>
          <w:b/>
          <w:sz w:val="28"/>
          <w:szCs w:val="28"/>
          <w:lang w:val="nl-NL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nl-NL"/>
        </w:rPr>
        <w:t>HƯỚNG DẪN CHẤM KIỂM TRA GIỮA HỌC KÌ I (2021 – 2022)</w:t>
      </w:r>
    </w:p>
    <w:p w14:paraId="53996E08" w14:textId="77777777" w:rsidR="0098562D" w:rsidRPr="0098562D" w:rsidRDefault="0098562D" w:rsidP="0098562D">
      <w:pPr>
        <w:spacing w:line="312" w:lineRule="auto"/>
        <w:ind w:left="737"/>
        <w:jc w:val="center"/>
        <w:rPr>
          <w:rFonts w:asciiTheme="minorHAnsi" w:hAnsiTheme="minorHAnsi" w:cstheme="minorHAnsi"/>
          <w:sz w:val="28"/>
          <w:szCs w:val="28"/>
          <w:lang w:val="nl-NL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nl-NL"/>
        </w:rPr>
        <w:t xml:space="preserve">MÔN </w:t>
      </w:r>
      <w:r w:rsidRPr="0098562D">
        <w:rPr>
          <w:rFonts w:asciiTheme="minorHAnsi" w:hAnsiTheme="minorHAnsi" w:cstheme="minorHAnsi"/>
          <w:sz w:val="28"/>
          <w:szCs w:val="28"/>
          <w:lang w:val="nl-NL"/>
        </w:rPr>
        <w:t>...............</w:t>
      </w:r>
      <w:r w:rsidRPr="0098562D">
        <w:rPr>
          <w:rFonts w:asciiTheme="minorHAnsi" w:hAnsiTheme="minorHAnsi" w:cstheme="minorHAnsi"/>
          <w:b/>
          <w:sz w:val="28"/>
          <w:szCs w:val="28"/>
          <w:lang w:val="nl-NL"/>
        </w:rPr>
        <w:t xml:space="preserve">LỚP </w:t>
      </w:r>
      <w:r w:rsidRPr="0098562D">
        <w:rPr>
          <w:rFonts w:asciiTheme="minorHAnsi" w:hAnsiTheme="minorHAnsi" w:cstheme="minorHAnsi"/>
          <w:sz w:val="28"/>
          <w:szCs w:val="28"/>
          <w:lang w:val="nl-NL"/>
        </w:rPr>
        <w:t>........</w:t>
      </w:r>
    </w:p>
    <w:p w14:paraId="401F1CF8" w14:textId="77777777" w:rsidR="0098562D" w:rsidRPr="0098562D" w:rsidRDefault="0098562D" w:rsidP="0098562D">
      <w:pPr>
        <w:autoSpaceDE w:val="0"/>
        <w:autoSpaceDN w:val="0"/>
        <w:adjustRightInd w:val="0"/>
        <w:spacing w:line="312" w:lineRule="auto"/>
        <w:ind w:right="852" w:firstLine="567"/>
        <w:rPr>
          <w:rFonts w:asciiTheme="minorHAnsi" w:hAnsiTheme="minorHAnsi" w:cstheme="minorHAnsi"/>
          <w:b/>
          <w:sz w:val="28"/>
          <w:szCs w:val="28"/>
        </w:rPr>
      </w:pPr>
    </w:p>
    <w:p w14:paraId="04A73DCC" w14:textId="77777777" w:rsidR="0098562D" w:rsidRPr="0098562D" w:rsidRDefault="0098562D" w:rsidP="0098562D">
      <w:pPr>
        <w:autoSpaceDE w:val="0"/>
        <w:autoSpaceDN w:val="0"/>
        <w:adjustRightInd w:val="0"/>
        <w:spacing w:line="312" w:lineRule="auto"/>
        <w:ind w:right="852"/>
        <w:rPr>
          <w:rFonts w:asciiTheme="minorHAnsi" w:hAnsiTheme="minorHAnsi" w:cstheme="minorHAnsi"/>
          <w:b/>
          <w:sz w:val="28"/>
          <w:szCs w:val="28"/>
          <w:lang w:val="vi-VN"/>
        </w:rPr>
      </w:pPr>
      <w:r w:rsidRPr="0098562D">
        <w:rPr>
          <w:rFonts w:asciiTheme="minorHAnsi" w:hAnsiTheme="minorHAnsi" w:cstheme="minorHAnsi"/>
          <w:b/>
          <w:sz w:val="28"/>
          <w:szCs w:val="28"/>
        </w:rPr>
        <w:t>A</w:t>
      </w:r>
      <w:r w:rsidRPr="0098562D">
        <w:rPr>
          <w:rFonts w:asciiTheme="minorHAnsi" w:hAnsiTheme="minorHAnsi" w:cstheme="minorHAnsi"/>
          <w:b/>
          <w:sz w:val="28"/>
          <w:szCs w:val="28"/>
          <w:lang w:val="vi-VN"/>
        </w:rPr>
        <w:t xml:space="preserve">. </w:t>
      </w:r>
      <w:r w:rsidRPr="0098562D">
        <w:rPr>
          <w:rFonts w:asciiTheme="minorHAnsi" w:hAnsiTheme="minorHAnsi" w:cstheme="minorHAnsi"/>
          <w:b/>
          <w:sz w:val="28"/>
          <w:szCs w:val="28"/>
          <w:u w:val="single"/>
          <w:lang w:val="vi-VN"/>
        </w:rPr>
        <w:t>PHẦN TRẮC NGHIỆM</w:t>
      </w:r>
      <w:r w:rsidRPr="0098562D">
        <w:rPr>
          <w:rFonts w:asciiTheme="minorHAnsi" w:hAnsiTheme="minorHAnsi" w:cstheme="minorHAnsi"/>
          <w:b/>
          <w:sz w:val="28"/>
          <w:szCs w:val="28"/>
          <w:lang w:val="vi-VN"/>
        </w:rPr>
        <w:t>: (</w:t>
      </w:r>
      <w:r w:rsidRPr="0098562D">
        <w:rPr>
          <w:rFonts w:asciiTheme="minorHAnsi" w:hAnsiTheme="minorHAnsi" w:cstheme="minorHAnsi"/>
          <w:b/>
          <w:sz w:val="28"/>
          <w:szCs w:val="28"/>
        </w:rPr>
        <w:t>3,0</w:t>
      </w:r>
      <w:r w:rsidRPr="0098562D">
        <w:rPr>
          <w:rFonts w:asciiTheme="minorHAnsi" w:hAnsiTheme="minorHAnsi" w:cstheme="minorHAnsi"/>
          <w:b/>
          <w:sz w:val="28"/>
          <w:szCs w:val="28"/>
          <w:lang w:val="vi-VN"/>
        </w:rPr>
        <w:t xml:space="preserve"> điểm)    </w:t>
      </w:r>
    </w:p>
    <w:p w14:paraId="1EFA7D93" w14:textId="77777777" w:rsidR="0098562D" w:rsidRPr="0098562D" w:rsidRDefault="0098562D" w:rsidP="0098562D">
      <w:pPr>
        <w:autoSpaceDE w:val="0"/>
        <w:autoSpaceDN w:val="0"/>
        <w:adjustRightInd w:val="0"/>
        <w:spacing w:line="312" w:lineRule="auto"/>
        <w:ind w:right="852" w:firstLine="567"/>
        <w:rPr>
          <w:rFonts w:asciiTheme="minorHAnsi" w:hAnsiTheme="minorHAnsi" w:cstheme="minorHAnsi"/>
          <w:sz w:val="28"/>
          <w:szCs w:val="28"/>
          <w:lang w:val="vi-VN"/>
        </w:rPr>
      </w:pPr>
      <w:r w:rsidRPr="0098562D">
        <w:rPr>
          <w:rFonts w:asciiTheme="minorHAnsi" w:hAnsiTheme="minorHAnsi" w:cstheme="minorHAnsi"/>
          <w:sz w:val="28"/>
          <w:szCs w:val="28"/>
          <w:lang w:val="vi-VN"/>
        </w:rPr>
        <w:t xml:space="preserve">                       </w:t>
      </w:r>
    </w:p>
    <w:p w14:paraId="0AB0284D" w14:textId="77777777" w:rsidR="0098562D" w:rsidRPr="0098562D" w:rsidRDefault="0098562D" w:rsidP="0098562D">
      <w:pPr>
        <w:autoSpaceDE w:val="0"/>
        <w:autoSpaceDN w:val="0"/>
        <w:adjustRightInd w:val="0"/>
        <w:spacing w:line="312" w:lineRule="auto"/>
        <w:ind w:right="852"/>
        <w:rPr>
          <w:rFonts w:asciiTheme="minorHAnsi" w:hAnsiTheme="minorHAnsi" w:cstheme="minorHAnsi"/>
          <w:b/>
          <w:sz w:val="28"/>
          <w:szCs w:val="28"/>
          <w:lang w:val="vi-VN"/>
        </w:rPr>
      </w:pPr>
      <w:r w:rsidRPr="0098562D">
        <w:rPr>
          <w:rFonts w:asciiTheme="minorHAnsi" w:hAnsiTheme="minorHAnsi" w:cstheme="minorHAnsi"/>
          <w:sz w:val="28"/>
          <w:szCs w:val="28"/>
        </w:rPr>
        <w:t xml:space="preserve">- </w:t>
      </w:r>
      <w:r w:rsidRPr="0098562D">
        <w:rPr>
          <w:rFonts w:asciiTheme="minorHAnsi" w:hAnsiTheme="minorHAnsi" w:cstheme="minorHAnsi"/>
          <w:sz w:val="28"/>
          <w:szCs w:val="28"/>
          <w:lang w:val="vi-VN"/>
        </w:rPr>
        <w:t xml:space="preserve"> </w:t>
      </w:r>
      <w:r w:rsidRPr="0098562D">
        <w:rPr>
          <w:rFonts w:asciiTheme="minorHAnsi" w:hAnsiTheme="minorHAnsi" w:cstheme="minorHAnsi"/>
          <w:b/>
          <w:sz w:val="28"/>
          <w:szCs w:val="28"/>
          <w:lang w:val="vi-VN"/>
        </w:rPr>
        <w:t>Mỗi câu trả lời đúng được 0,5 điể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28"/>
        <w:gridCol w:w="1350"/>
        <w:gridCol w:w="1350"/>
        <w:gridCol w:w="1271"/>
        <w:gridCol w:w="1299"/>
        <w:gridCol w:w="1349"/>
        <w:gridCol w:w="1309"/>
      </w:tblGrid>
      <w:tr w:rsidR="0098562D" w:rsidRPr="0098562D" w14:paraId="1AB92301" w14:textId="77777777" w:rsidTr="00D830C6">
        <w:tc>
          <w:tcPr>
            <w:tcW w:w="2628" w:type="dxa"/>
            <w:shd w:val="clear" w:color="auto" w:fill="auto"/>
          </w:tcPr>
          <w:p w14:paraId="2306D8C8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Câu</w:t>
            </w:r>
          </w:p>
        </w:tc>
        <w:tc>
          <w:tcPr>
            <w:tcW w:w="1350" w:type="dxa"/>
            <w:shd w:val="clear" w:color="auto" w:fill="auto"/>
          </w:tcPr>
          <w:p w14:paraId="58B73D15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1</w:t>
            </w:r>
          </w:p>
        </w:tc>
        <w:tc>
          <w:tcPr>
            <w:tcW w:w="1350" w:type="dxa"/>
            <w:shd w:val="clear" w:color="auto" w:fill="auto"/>
          </w:tcPr>
          <w:p w14:paraId="08AF32F6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2</w:t>
            </w:r>
          </w:p>
        </w:tc>
        <w:tc>
          <w:tcPr>
            <w:tcW w:w="1249" w:type="dxa"/>
            <w:shd w:val="clear" w:color="auto" w:fill="auto"/>
          </w:tcPr>
          <w:p w14:paraId="4442C329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3</w:t>
            </w:r>
          </w:p>
        </w:tc>
        <w:tc>
          <w:tcPr>
            <w:tcW w:w="1299" w:type="dxa"/>
            <w:shd w:val="clear" w:color="auto" w:fill="auto"/>
          </w:tcPr>
          <w:p w14:paraId="5045D3C9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4</w:t>
            </w:r>
          </w:p>
        </w:tc>
        <w:tc>
          <w:tcPr>
            <w:tcW w:w="1349" w:type="dxa"/>
            <w:shd w:val="clear" w:color="auto" w:fill="auto"/>
          </w:tcPr>
          <w:p w14:paraId="21DAA255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5</w:t>
            </w:r>
          </w:p>
        </w:tc>
        <w:tc>
          <w:tcPr>
            <w:tcW w:w="1309" w:type="dxa"/>
            <w:shd w:val="clear" w:color="auto" w:fill="auto"/>
          </w:tcPr>
          <w:p w14:paraId="5B926853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6</w:t>
            </w:r>
          </w:p>
        </w:tc>
      </w:tr>
      <w:tr w:rsidR="0098562D" w:rsidRPr="0098562D" w14:paraId="014B2947" w14:textId="77777777" w:rsidTr="00D830C6">
        <w:tc>
          <w:tcPr>
            <w:tcW w:w="2628" w:type="dxa"/>
            <w:shd w:val="clear" w:color="auto" w:fill="auto"/>
          </w:tcPr>
          <w:p w14:paraId="4B809197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Đáp án đúng</w:t>
            </w:r>
          </w:p>
        </w:tc>
        <w:tc>
          <w:tcPr>
            <w:tcW w:w="1350" w:type="dxa"/>
            <w:shd w:val="clear" w:color="auto" w:fill="auto"/>
          </w:tcPr>
          <w:p w14:paraId="1E5E187D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B</w:t>
            </w:r>
          </w:p>
        </w:tc>
        <w:tc>
          <w:tcPr>
            <w:tcW w:w="1350" w:type="dxa"/>
            <w:shd w:val="clear" w:color="auto" w:fill="auto"/>
          </w:tcPr>
          <w:p w14:paraId="1ADE2397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C</w:t>
            </w:r>
          </w:p>
        </w:tc>
        <w:tc>
          <w:tcPr>
            <w:tcW w:w="1249" w:type="dxa"/>
            <w:shd w:val="clear" w:color="auto" w:fill="auto"/>
          </w:tcPr>
          <w:p w14:paraId="570829D3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A</w:t>
            </w:r>
          </w:p>
        </w:tc>
        <w:tc>
          <w:tcPr>
            <w:tcW w:w="1299" w:type="dxa"/>
            <w:shd w:val="clear" w:color="auto" w:fill="auto"/>
          </w:tcPr>
          <w:p w14:paraId="6F3978EA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C</w:t>
            </w:r>
          </w:p>
        </w:tc>
        <w:tc>
          <w:tcPr>
            <w:tcW w:w="1349" w:type="dxa"/>
            <w:shd w:val="clear" w:color="auto" w:fill="auto"/>
          </w:tcPr>
          <w:p w14:paraId="0AE08D1E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C</w:t>
            </w:r>
          </w:p>
        </w:tc>
        <w:tc>
          <w:tcPr>
            <w:tcW w:w="1309" w:type="dxa"/>
            <w:shd w:val="clear" w:color="auto" w:fill="auto"/>
          </w:tcPr>
          <w:p w14:paraId="63925EC9" w14:textId="77777777" w:rsidR="0098562D" w:rsidRPr="0098562D" w:rsidRDefault="0098562D" w:rsidP="0098562D">
            <w:pPr>
              <w:autoSpaceDE w:val="0"/>
              <w:autoSpaceDN w:val="0"/>
              <w:adjustRightInd w:val="0"/>
              <w:spacing w:line="312" w:lineRule="auto"/>
              <w:ind w:right="852"/>
              <w:jc w:val="center"/>
              <w:rPr>
                <w:rFonts w:asciiTheme="minorHAnsi" w:hAnsiTheme="minorHAnsi" w:cstheme="minorHAnsi"/>
                <w:bCs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</w:rPr>
              <w:t>D</w:t>
            </w:r>
          </w:p>
        </w:tc>
      </w:tr>
    </w:tbl>
    <w:p w14:paraId="3B7B3D9E" w14:textId="77777777" w:rsidR="0098562D" w:rsidRPr="0098562D" w:rsidRDefault="0098562D" w:rsidP="0098562D">
      <w:pPr>
        <w:spacing w:line="312" w:lineRule="auto"/>
        <w:ind w:right="852" w:firstLine="567"/>
        <w:rPr>
          <w:rFonts w:asciiTheme="minorHAnsi" w:hAnsiTheme="minorHAnsi" w:cstheme="minorHAnsi"/>
          <w:b/>
          <w:sz w:val="28"/>
          <w:szCs w:val="28"/>
        </w:rPr>
      </w:pPr>
    </w:p>
    <w:p w14:paraId="01F7B26A" w14:textId="77777777" w:rsidR="0098562D" w:rsidRPr="0098562D" w:rsidRDefault="0098562D" w:rsidP="0098562D">
      <w:pPr>
        <w:spacing w:line="312" w:lineRule="auto"/>
        <w:ind w:right="852"/>
        <w:rPr>
          <w:rFonts w:asciiTheme="minorHAnsi" w:hAnsiTheme="minorHAnsi" w:cstheme="minorHAnsi"/>
          <w:b/>
          <w:sz w:val="28"/>
          <w:szCs w:val="28"/>
        </w:rPr>
      </w:pPr>
      <w:r w:rsidRPr="0098562D">
        <w:rPr>
          <w:rFonts w:asciiTheme="minorHAnsi" w:hAnsiTheme="minorHAnsi" w:cstheme="minorHAnsi"/>
          <w:b/>
          <w:sz w:val="28"/>
          <w:szCs w:val="28"/>
          <w:u w:val="single"/>
        </w:rPr>
        <w:t>B. PHẦN TỰ LUẬN</w:t>
      </w:r>
      <w:r w:rsidRPr="0098562D">
        <w:rPr>
          <w:rFonts w:asciiTheme="minorHAnsi" w:hAnsiTheme="minorHAnsi" w:cstheme="minorHAnsi"/>
          <w:sz w:val="28"/>
          <w:szCs w:val="28"/>
        </w:rPr>
        <w:t xml:space="preserve">: </w:t>
      </w:r>
      <w:r w:rsidRPr="0098562D">
        <w:rPr>
          <w:rFonts w:asciiTheme="minorHAnsi" w:hAnsiTheme="minorHAnsi" w:cstheme="minorHAnsi"/>
          <w:b/>
          <w:sz w:val="28"/>
          <w:szCs w:val="28"/>
        </w:rPr>
        <w:t>( 7,0 điểm)</w:t>
      </w:r>
    </w:p>
    <w:p w14:paraId="16844D8C" w14:textId="77777777" w:rsidR="0098562D" w:rsidRPr="0098562D" w:rsidRDefault="0098562D" w:rsidP="0098562D">
      <w:pPr>
        <w:spacing w:line="312" w:lineRule="auto"/>
        <w:ind w:right="852"/>
        <w:rPr>
          <w:rFonts w:asciiTheme="minorHAnsi" w:hAnsiTheme="minorHAnsi" w:cstheme="minorHAnsi"/>
          <w:b/>
          <w:sz w:val="28"/>
          <w:szCs w:val="28"/>
        </w:rPr>
      </w:pPr>
    </w:p>
    <w:tbl>
      <w:tblPr>
        <w:tblW w:w="96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7"/>
        <w:gridCol w:w="7380"/>
        <w:gridCol w:w="900"/>
      </w:tblGrid>
      <w:tr w:rsidR="0098562D" w:rsidRPr="0098562D" w14:paraId="43B71186" w14:textId="77777777" w:rsidTr="00D830C6">
        <w:trPr>
          <w:trHeight w:val="225"/>
        </w:trPr>
        <w:tc>
          <w:tcPr>
            <w:tcW w:w="1367" w:type="dxa"/>
            <w:vAlign w:val="center"/>
          </w:tcPr>
          <w:p w14:paraId="6C9FC0D0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  <w:bookmarkStart w:id="2" w:name="_Hlk89528298"/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  <w:t>Câu</w:t>
            </w:r>
          </w:p>
        </w:tc>
        <w:tc>
          <w:tcPr>
            <w:tcW w:w="7380" w:type="dxa"/>
          </w:tcPr>
          <w:p w14:paraId="47B4CAF2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  <w:t>Đáp án</w:t>
            </w:r>
          </w:p>
        </w:tc>
        <w:tc>
          <w:tcPr>
            <w:tcW w:w="900" w:type="dxa"/>
          </w:tcPr>
          <w:p w14:paraId="7DDA8897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  <w:r w:rsidRPr="0098562D"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  <w:t>Điểm</w:t>
            </w:r>
          </w:p>
        </w:tc>
      </w:tr>
      <w:tr w:rsidR="0098562D" w:rsidRPr="0098562D" w14:paraId="64CBE451" w14:textId="77777777" w:rsidTr="00D830C6">
        <w:trPr>
          <w:trHeight w:val="480"/>
        </w:trPr>
        <w:tc>
          <w:tcPr>
            <w:tcW w:w="1367" w:type="dxa"/>
            <w:vMerge w:val="restart"/>
            <w:vAlign w:val="center"/>
          </w:tcPr>
          <w:p w14:paraId="61282781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  <w:t>Câu 1.</w:t>
            </w:r>
            <w:r w:rsidRPr="0098562D">
              <w:rPr>
                <w:rFonts w:asciiTheme="minorHAnsi" w:hAnsiTheme="minorHAnsi" w:cstheme="minorHAnsi"/>
                <w:b/>
                <w:i/>
                <w:sz w:val="28"/>
                <w:szCs w:val="28"/>
                <w:lang w:val="pl-PL"/>
              </w:rPr>
              <w:t xml:space="preserve"> 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pl-PL"/>
              </w:rPr>
              <w:t>(1,5 điểm)</w:t>
            </w:r>
          </w:p>
        </w:tc>
        <w:tc>
          <w:tcPr>
            <w:tcW w:w="7380" w:type="dxa"/>
            <w:tcBorders>
              <w:bottom w:val="dotted" w:sz="4" w:space="0" w:color="auto"/>
            </w:tcBorders>
          </w:tcPr>
          <w:p w14:paraId="5F1C439A" w14:textId="77777777" w:rsidR="004D14C0" w:rsidRDefault="0098562D" w:rsidP="0098562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pt-BR"/>
              </w:rPr>
              <w:t xml:space="preserve">a) </w:t>
            </w:r>
            <w:r w:rsidR="004D14C0" w:rsidRPr="004D1179">
              <w:rPr>
                <w:rFonts w:ascii="Times New Roman" w:hAnsi="Times New Roman"/>
                <w:sz w:val="28"/>
                <w:szCs w:val="28"/>
                <w:lang w:val="it-IT"/>
              </w:rPr>
              <w:t>(-45) + (25 – 14) – [(-24) + 15]</w:t>
            </w:r>
          </w:p>
          <w:p w14:paraId="47E087CE" w14:textId="00DF5369" w:rsidR="0098562D" w:rsidRPr="0098562D" w:rsidRDefault="0098562D" w:rsidP="0098562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 xml:space="preserve">= </w:t>
            </w:r>
            <w:r w:rsidR="004D14C0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(-45 + 25 – 14 + 24 – 15)</w:t>
            </w:r>
          </w:p>
        </w:tc>
        <w:tc>
          <w:tcPr>
            <w:tcW w:w="900" w:type="dxa"/>
            <w:tcBorders>
              <w:bottom w:val="dotted" w:sz="4" w:space="0" w:color="auto"/>
            </w:tcBorders>
            <w:vAlign w:val="center"/>
          </w:tcPr>
          <w:p w14:paraId="0BC6CDA5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0,25</w:t>
            </w:r>
          </w:p>
        </w:tc>
      </w:tr>
      <w:tr w:rsidR="0098562D" w:rsidRPr="0098562D" w14:paraId="45CBCAAB" w14:textId="77777777" w:rsidTr="00D830C6">
        <w:trPr>
          <w:trHeight w:val="480"/>
        </w:trPr>
        <w:tc>
          <w:tcPr>
            <w:tcW w:w="1367" w:type="dxa"/>
            <w:vMerge/>
            <w:vAlign w:val="center"/>
          </w:tcPr>
          <w:p w14:paraId="7D02EC29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66DE4D3A" w14:textId="150652CD" w:rsidR="00B02000" w:rsidRDefault="0098562D" w:rsidP="00B02000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 xml:space="preserve">= </w:t>
            </w:r>
            <w:r w:rsidR="00B02000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 xml:space="preserve">(-45 -15) + 25 + (-14 + 24) </w:t>
            </w:r>
          </w:p>
          <w:p w14:paraId="1B0406E3" w14:textId="77777777" w:rsidR="004D14C0" w:rsidRDefault="004D14C0" w:rsidP="00B02000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 xml:space="preserve">= </w:t>
            </w:r>
            <w:r w:rsidR="00B02000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- 60 + 25 + 10</w:t>
            </w:r>
          </w:p>
          <w:p w14:paraId="742AE0F2" w14:textId="38214CE0" w:rsidR="00B02000" w:rsidRPr="0098562D" w:rsidRDefault="00B02000" w:rsidP="00B02000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t-BR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 xml:space="preserve">=  </w:t>
            </w:r>
            <w:r w:rsidR="009D1AA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-2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C048E17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0,25</w:t>
            </w:r>
          </w:p>
        </w:tc>
      </w:tr>
      <w:tr w:rsidR="009D1AAD" w:rsidRPr="0098562D" w14:paraId="57C704AC" w14:textId="77777777" w:rsidTr="00D830C6">
        <w:trPr>
          <w:trHeight w:val="225"/>
        </w:trPr>
        <w:tc>
          <w:tcPr>
            <w:tcW w:w="1367" w:type="dxa"/>
            <w:vMerge/>
            <w:vAlign w:val="center"/>
          </w:tcPr>
          <w:p w14:paraId="362AD272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74418E84" w14:textId="77777777" w:rsidR="009D1AAD" w:rsidRDefault="009D1AAD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4D1179">
              <w:rPr>
                <w:rFonts w:ascii="Times New Roman" w:hAnsi="Times New Roman"/>
                <w:sz w:val="28"/>
                <w:szCs w:val="28"/>
                <w:lang w:val="it-IT"/>
              </w:rPr>
              <w:t>b) (-250).(-200) + (-250).200</w:t>
            </w:r>
          </w:p>
          <w:p w14:paraId="377B56E9" w14:textId="741F2915" w:rsidR="009D1AAD" w:rsidRPr="009D1AAD" w:rsidRDefault="009D1AAD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=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(-250) . (-200 + 200)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1C1EDA8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0,25</w:t>
            </w:r>
          </w:p>
        </w:tc>
      </w:tr>
      <w:tr w:rsidR="009D1AAD" w:rsidRPr="0098562D" w14:paraId="5506A9CF" w14:textId="77777777" w:rsidTr="00D830C6">
        <w:trPr>
          <w:trHeight w:val="225"/>
        </w:trPr>
        <w:tc>
          <w:tcPr>
            <w:tcW w:w="1367" w:type="dxa"/>
            <w:vMerge/>
            <w:vAlign w:val="center"/>
          </w:tcPr>
          <w:p w14:paraId="090B0EA2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5BC2E4FF" w14:textId="77777777" w:rsidR="009D1AAD" w:rsidRDefault="009D1AAD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=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(-250) .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0</w:t>
            </w:r>
          </w:p>
          <w:p w14:paraId="083D0FA8" w14:textId="1B482459" w:rsidR="009D1AAD" w:rsidRPr="0098562D" w:rsidRDefault="009D1AAD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= 0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98E595A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0,25</w:t>
            </w:r>
          </w:p>
        </w:tc>
      </w:tr>
      <w:tr w:rsidR="009D1AAD" w:rsidRPr="0098562D" w14:paraId="35FC2FC5" w14:textId="77777777" w:rsidTr="00D830C6">
        <w:trPr>
          <w:trHeight w:val="225"/>
        </w:trPr>
        <w:tc>
          <w:tcPr>
            <w:tcW w:w="1367" w:type="dxa"/>
            <w:vMerge/>
            <w:vAlign w:val="center"/>
          </w:tcPr>
          <w:p w14:paraId="7BAD5B6A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29495B63" w14:textId="77777777" w:rsidR="00D143B1" w:rsidRDefault="009D1AAD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vertAlign w:val="superscript"/>
                <w:lang w:val="it-IT"/>
              </w:rPr>
            </w:pPr>
            <w:r w:rsidRPr="004D1179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c) </w:t>
            </w:r>
            <w:r w:rsidR="00D143B1" w:rsidRPr="004D1179">
              <w:rPr>
                <w:rFonts w:ascii="Times New Roman" w:hAnsi="Times New Roman"/>
                <w:sz w:val="28"/>
                <w:szCs w:val="28"/>
                <w:lang w:val="it-IT"/>
              </w:rPr>
              <w:t>2</w:t>
            </w:r>
            <w:r w:rsidR="00D143B1" w:rsidRPr="004D1179">
              <w:rPr>
                <w:rFonts w:ascii="Times New Roman" w:hAnsi="Times New Roman"/>
                <w:sz w:val="28"/>
                <w:szCs w:val="28"/>
                <w:vertAlign w:val="superscript"/>
                <w:lang w:val="it-IT"/>
              </w:rPr>
              <w:t>5</w:t>
            </w:r>
            <w:r w:rsidR="00D143B1" w:rsidRPr="004D1179">
              <w:rPr>
                <w:rFonts w:ascii="Times New Roman" w:hAnsi="Times New Roman"/>
                <w:sz w:val="28"/>
                <w:szCs w:val="28"/>
                <w:lang w:val="it-IT"/>
              </w:rPr>
              <w:t>.4 – (1</w:t>
            </w:r>
            <w:r w:rsidR="00D143B1" w:rsidRPr="004D1179">
              <w:rPr>
                <w:rFonts w:ascii="Times New Roman" w:hAnsi="Times New Roman"/>
                <w:sz w:val="28"/>
                <w:szCs w:val="28"/>
                <w:vertAlign w:val="superscript"/>
                <w:lang w:val="it-IT"/>
              </w:rPr>
              <w:t>15</w:t>
            </w:r>
            <w:r w:rsidR="00D143B1" w:rsidRPr="004D1179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+ 9.7) : 4</w:t>
            </w:r>
            <w:r w:rsidR="00D143B1" w:rsidRPr="004D1179">
              <w:rPr>
                <w:rFonts w:ascii="Times New Roman" w:hAnsi="Times New Roman"/>
                <w:sz w:val="28"/>
                <w:szCs w:val="28"/>
                <w:vertAlign w:val="superscript"/>
                <w:lang w:val="it-IT"/>
              </w:rPr>
              <w:t>2</w:t>
            </w:r>
          </w:p>
          <w:p w14:paraId="376168C3" w14:textId="06877351" w:rsidR="00D143B1" w:rsidRPr="00D143B1" w:rsidRDefault="009D1AAD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t xml:space="preserve">= </w:t>
            </w:r>
            <w:r w:rsidR="00D143B1">
              <w:rPr>
                <w:rFonts w:ascii="Times New Roman" w:hAnsi="Times New Roman"/>
                <w:sz w:val="28"/>
                <w:szCs w:val="28"/>
                <w:lang w:val="it-IT"/>
              </w:rPr>
              <w:t>32 . 4 – (  1 + 63) : 16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FCDECD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0,25</w:t>
            </w:r>
          </w:p>
        </w:tc>
      </w:tr>
      <w:tr w:rsidR="009D1AAD" w:rsidRPr="0098562D" w14:paraId="6C468FF1" w14:textId="77777777" w:rsidTr="00D830C6">
        <w:trPr>
          <w:trHeight w:val="225"/>
        </w:trPr>
        <w:tc>
          <w:tcPr>
            <w:tcW w:w="1367" w:type="dxa"/>
            <w:vMerge/>
            <w:vAlign w:val="center"/>
          </w:tcPr>
          <w:p w14:paraId="26C1757B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</w:p>
        </w:tc>
        <w:tc>
          <w:tcPr>
            <w:tcW w:w="7380" w:type="dxa"/>
            <w:tcBorders>
              <w:top w:val="dotted" w:sz="4" w:space="0" w:color="auto"/>
            </w:tcBorders>
          </w:tcPr>
          <w:p w14:paraId="5D03DE98" w14:textId="77777777" w:rsidR="009D1AAD" w:rsidRDefault="009D1AAD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 xml:space="preserve">= </w:t>
            </w:r>
            <w:r w:rsidR="00D143B1">
              <w:rPr>
                <w:rFonts w:asciiTheme="minorHAnsi" w:hAnsiTheme="minorHAnsi" w:cstheme="minorHAnsi"/>
                <w:sz w:val="28"/>
                <w:szCs w:val="28"/>
              </w:rPr>
              <w:t xml:space="preserve">128 </w:t>
            </w:r>
            <w:r w:rsidR="00F51DF2">
              <w:rPr>
                <w:rFonts w:asciiTheme="minorHAnsi" w:hAnsiTheme="minorHAnsi" w:cstheme="minorHAnsi"/>
                <w:sz w:val="28"/>
                <w:szCs w:val="28"/>
              </w:rPr>
              <w:t>–</w:t>
            </w:r>
            <w:r w:rsidR="00D143B1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F51DF2">
              <w:rPr>
                <w:rFonts w:asciiTheme="minorHAnsi" w:hAnsiTheme="minorHAnsi" w:cstheme="minorHAnsi"/>
                <w:sz w:val="28"/>
                <w:szCs w:val="28"/>
              </w:rPr>
              <w:t>64 : 16</w:t>
            </w:r>
          </w:p>
          <w:p w14:paraId="1C639C17" w14:textId="106D8D16" w:rsidR="00F51DF2" w:rsidRDefault="00F51DF2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= 128 – 4</w:t>
            </w:r>
          </w:p>
          <w:p w14:paraId="66C4AC26" w14:textId="1644B8A6" w:rsidR="00F51DF2" w:rsidRPr="009D1AAD" w:rsidRDefault="00F51DF2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= 124</w:t>
            </w: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220D1E0D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0,25</w:t>
            </w:r>
          </w:p>
        </w:tc>
      </w:tr>
      <w:tr w:rsidR="009D1AAD" w:rsidRPr="0098562D" w14:paraId="152CB0F4" w14:textId="77777777" w:rsidTr="00D830C6">
        <w:trPr>
          <w:trHeight w:val="225"/>
        </w:trPr>
        <w:tc>
          <w:tcPr>
            <w:tcW w:w="1367" w:type="dxa"/>
            <w:vMerge w:val="restart"/>
            <w:vAlign w:val="center"/>
          </w:tcPr>
          <w:p w14:paraId="6A0D0BBB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  <w:t>Câu 2.</w:t>
            </w:r>
            <w:r w:rsidRPr="0098562D">
              <w:rPr>
                <w:rFonts w:asciiTheme="minorHAnsi" w:hAnsiTheme="minorHAnsi" w:cstheme="minorHAnsi"/>
                <w:b/>
                <w:i/>
                <w:sz w:val="28"/>
                <w:szCs w:val="28"/>
                <w:lang w:val="pl-PL"/>
              </w:rPr>
              <w:t xml:space="preserve"> 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pl-PL"/>
              </w:rPr>
              <w:t>(1,0 điểm)</w:t>
            </w:r>
          </w:p>
        </w:tc>
        <w:tc>
          <w:tcPr>
            <w:tcW w:w="7380" w:type="dxa"/>
            <w:tcBorders>
              <w:bottom w:val="dotted" w:sz="4" w:space="0" w:color="auto"/>
            </w:tcBorders>
          </w:tcPr>
          <w:p w14:paraId="7FF346FD" w14:textId="77777777" w:rsidR="00F51DF2" w:rsidRDefault="009D1AAD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a) </w:t>
            </w:r>
            <w:r w:rsidR="00F51DF2" w:rsidRPr="004D1179">
              <w:rPr>
                <w:rFonts w:ascii="Times New Roman" w:hAnsi="Times New Roman"/>
                <w:sz w:val="28"/>
                <w:szCs w:val="28"/>
                <w:lang w:val="it-IT"/>
              </w:rPr>
              <w:t>10.(x – 7) = 8. (x -4)</w:t>
            </w:r>
          </w:p>
          <w:p w14:paraId="28067ABD" w14:textId="46DC3B8B" w:rsidR="009D1AAD" w:rsidRPr="0098562D" w:rsidRDefault="00F51DF2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10x – 70 = 8x - 32</w:t>
            </w:r>
          </w:p>
          <w:p w14:paraId="1B9F59C9" w14:textId="06B23C37" w:rsidR="002132FF" w:rsidRPr="0098562D" w:rsidRDefault="00F51DF2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10x – 8x </w:t>
            </w:r>
            <w:r w:rsidR="002132FF">
              <w:rPr>
                <w:rFonts w:asciiTheme="minorHAnsi" w:hAnsiTheme="minorHAnsi" w:cstheme="minorHAnsi"/>
                <w:sz w:val="28"/>
                <w:szCs w:val="28"/>
              </w:rPr>
              <w:t>= -32 + 70</w:t>
            </w:r>
          </w:p>
        </w:tc>
        <w:tc>
          <w:tcPr>
            <w:tcW w:w="900" w:type="dxa"/>
            <w:tcBorders>
              <w:bottom w:val="dotted" w:sz="4" w:space="0" w:color="auto"/>
            </w:tcBorders>
            <w:vAlign w:val="center"/>
          </w:tcPr>
          <w:p w14:paraId="4B44458B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0,25</w:t>
            </w:r>
          </w:p>
        </w:tc>
      </w:tr>
      <w:tr w:rsidR="009D1AAD" w:rsidRPr="0098562D" w14:paraId="3C11CA31" w14:textId="77777777" w:rsidTr="00D830C6">
        <w:trPr>
          <w:trHeight w:val="1208"/>
        </w:trPr>
        <w:tc>
          <w:tcPr>
            <w:tcW w:w="1367" w:type="dxa"/>
            <w:vMerge/>
            <w:vAlign w:val="center"/>
          </w:tcPr>
          <w:p w14:paraId="6E8D30BE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186E802A" w14:textId="77777777" w:rsidR="002132FF" w:rsidRDefault="002132FF" w:rsidP="002132FF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2x           = 38</w:t>
            </w:r>
          </w:p>
          <w:p w14:paraId="17F976EF" w14:textId="6237833A" w:rsidR="009D1AAD" w:rsidRPr="0098562D" w:rsidRDefault="002132FF" w:rsidP="002132FF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x           = 19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8547B7A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0,25</w:t>
            </w:r>
          </w:p>
        </w:tc>
      </w:tr>
      <w:tr w:rsidR="009D1AAD" w:rsidRPr="0098562D" w14:paraId="552F4588" w14:textId="77777777" w:rsidTr="00C95D2A">
        <w:trPr>
          <w:trHeight w:val="368"/>
        </w:trPr>
        <w:tc>
          <w:tcPr>
            <w:tcW w:w="1367" w:type="dxa"/>
            <w:vMerge/>
            <w:vAlign w:val="center"/>
          </w:tcPr>
          <w:p w14:paraId="11868F99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5AC031DF" w14:textId="77777777" w:rsidR="002132FF" w:rsidRDefault="002132FF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4D1179">
              <w:rPr>
                <w:rFonts w:ascii="Times New Roman" w:hAnsi="Times New Roman"/>
                <w:sz w:val="28"/>
                <w:szCs w:val="28"/>
                <w:lang w:val="it-IT"/>
              </w:rPr>
              <w:t xml:space="preserve">b) </w:t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>(24 – x)(15 + x) = 0</w:t>
            </w:r>
          </w:p>
          <w:p w14:paraId="49700B24" w14:textId="77777777" w:rsidR="009D1AAD" w:rsidRDefault="002132FF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2132FF">
              <w:rPr>
                <w:rFonts w:ascii="Times New Roman" w:hAnsi="Times New Roman"/>
                <w:sz w:val="28"/>
                <w:szCs w:val="28"/>
                <w:lang w:val="it-IT"/>
              </w:rPr>
              <w:sym w:font="Wingdings" w:char="F0F3"/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val="it-IT"/>
                        </w:rPr>
                      </m:ctrlPr>
                    </m:eqArr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it-IT"/>
                        </w:rPr>
                        <m:t>24-x=0</m:t>
                      </m:r>
                    </m:e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it-IT"/>
                        </w:rPr>
                        <m:t>15+x=0</m:t>
                      </m:r>
                    </m:e>
                  </m:eqArr>
                </m:e>
              </m:d>
            </m:oMath>
          </w:p>
          <w:p w14:paraId="245E253D" w14:textId="30FD337D" w:rsidR="00C95D2A" w:rsidRDefault="00C95D2A" w:rsidP="00C95D2A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2132FF">
              <w:rPr>
                <w:rFonts w:ascii="Times New Roman" w:hAnsi="Times New Roman"/>
                <w:sz w:val="28"/>
                <w:szCs w:val="28"/>
                <w:lang w:val="it-IT"/>
              </w:rPr>
              <w:sym w:font="Wingdings" w:char="F0F3"/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</w:t>
            </w:r>
            <m:oMath>
              <m:d>
                <m:dPr>
                  <m:begChr m:val="["/>
                  <m:endChr m:val=""/>
                  <m:ctrlPr>
                    <w:rPr>
                      <w:rFonts w:ascii="Cambria Math" w:hAnsi="Cambria Math" w:cstheme="minorHAnsi"/>
                      <w:i/>
                      <w:sz w:val="28"/>
                      <w:szCs w:val="28"/>
                      <w:lang w:val="it-IT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theme="minorHAnsi"/>
                          <w:i/>
                          <w:sz w:val="28"/>
                          <w:szCs w:val="28"/>
                          <w:lang w:val="it-IT"/>
                        </w:rPr>
                      </m:ctrlPr>
                    </m:eqArrPr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it-IT"/>
                        </w:rPr>
                        <m:t>x=</m:t>
                      </m:r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it-IT"/>
                        </w:rPr>
                        <m:t>24</m:t>
                      </m:r>
                    </m:e>
                    <m:e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it-IT"/>
                        </w:rPr>
                        <m:t>x=</m:t>
                      </m:r>
                      <m:r>
                        <w:rPr>
                          <w:rFonts w:ascii="Cambria Math" w:hAnsi="Cambria Math" w:cstheme="minorHAnsi"/>
                          <w:sz w:val="28"/>
                          <w:szCs w:val="28"/>
                          <w:lang w:val="it-IT"/>
                        </w:rPr>
                        <m:t>-15</m:t>
                      </m:r>
                    </m:e>
                  </m:eqArr>
                </m:e>
              </m:d>
            </m:oMath>
          </w:p>
          <w:p w14:paraId="0C00368C" w14:textId="0D2A0514" w:rsidR="002132FF" w:rsidRPr="00C95D2A" w:rsidRDefault="00C95D2A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lastRenderedPageBreak/>
              <w:t>Vậy x = 24 hoặc x = -1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F3952ED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lastRenderedPageBreak/>
              <w:t>0,25</w:t>
            </w:r>
          </w:p>
        </w:tc>
      </w:tr>
      <w:tr w:rsidR="009D1AAD" w:rsidRPr="0098562D" w14:paraId="6609A03E" w14:textId="77777777" w:rsidTr="00D830C6">
        <w:trPr>
          <w:trHeight w:val="225"/>
        </w:trPr>
        <w:tc>
          <w:tcPr>
            <w:tcW w:w="1367" w:type="dxa"/>
            <w:vMerge/>
            <w:vAlign w:val="center"/>
          </w:tcPr>
          <w:p w14:paraId="118B60EE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bCs/>
                <w:sz w:val="28"/>
                <w:szCs w:val="28"/>
                <w:lang w:val="es-ES" w:eastAsia="vi-VN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563ADC68" w14:textId="73C9366A" w:rsidR="009D1AAD" w:rsidRDefault="009D1AAD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c) </w:t>
            </w:r>
            <w:r w:rsidR="00C940A2">
              <w:rPr>
                <w:rFonts w:asciiTheme="minorHAnsi" w:hAnsiTheme="minorHAnsi" w:cstheme="minorHAnsi"/>
                <w:sz w:val="28"/>
                <w:szCs w:val="28"/>
              </w:rPr>
              <w:t>-</w:t>
            </w:r>
            <w:r w:rsidR="00C95D2A">
              <w:rPr>
                <w:rFonts w:ascii="Times New Roman" w:hAnsi="Times New Roman"/>
                <w:sz w:val="28"/>
                <w:szCs w:val="28"/>
                <w:lang w:val="it-IT"/>
              </w:rPr>
              <w:t>2678 : [462 – 2(x - 6) = 13</w:t>
            </w:r>
          </w:p>
          <w:p w14:paraId="432461A0" w14:textId="09396D29" w:rsidR="00C95D2A" w:rsidRDefault="00C95D2A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              [ 462 – 2x + 18] = </w:t>
            </w:r>
            <w:r w:rsidR="00C940A2">
              <w:rPr>
                <w:rFonts w:ascii="Times New Roman" w:hAnsi="Times New Roman"/>
                <w:sz w:val="28"/>
                <w:szCs w:val="28"/>
                <w:lang w:val="it-IT"/>
              </w:rPr>
              <w:t>-</w:t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>206</w:t>
            </w:r>
          </w:p>
          <w:p w14:paraId="40B061A6" w14:textId="781D9251" w:rsidR="00C95D2A" w:rsidRDefault="00C95D2A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              [ 480 – 2x]         = </w:t>
            </w:r>
            <w:r w:rsidR="00C940A2">
              <w:rPr>
                <w:rFonts w:ascii="Times New Roman" w:hAnsi="Times New Roman"/>
                <w:sz w:val="28"/>
                <w:szCs w:val="28"/>
                <w:lang w:val="it-IT"/>
              </w:rPr>
              <w:t>-</w:t>
            </w:r>
            <w:r>
              <w:rPr>
                <w:rFonts w:ascii="Times New Roman" w:hAnsi="Times New Roman"/>
                <w:sz w:val="28"/>
                <w:szCs w:val="28"/>
                <w:lang w:val="it-IT"/>
              </w:rPr>
              <w:t>2</w:t>
            </w:r>
            <w:r w:rsidR="00216A97">
              <w:rPr>
                <w:rFonts w:ascii="Times New Roman" w:hAnsi="Times New Roman"/>
                <w:sz w:val="28"/>
                <w:szCs w:val="28"/>
                <w:lang w:val="it-IT"/>
              </w:rPr>
              <w:t>24</w:t>
            </w:r>
          </w:p>
          <w:p w14:paraId="7573FF2E" w14:textId="3197E37B" w:rsidR="0008181B" w:rsidRDefault="0008181B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                          2x           = </w:t>
            </w:r>
            <w:r w:rsidR="00216A97">
              <w:rPr>
                <w:rFonts w:ascii="Times New Roman" w:hAnsi="Times New Roman"/>
                <w:sz w:val="28"/>
                <w:szCs w:val="28"/>
                <w:lang w:val="it-IT"/>
              </w:rPr>
              <w:t>704</w:t>
            </w:r>
          </w:p>
          <w:p w14:paraId="4761F182" w14:textId="76BFCBFF" w:rsidR="0008181B" w:rsidRPr="0008181B" w:rsidRDefault="0008181B" w:rsidP="009D1AAD">
            <w:pPr>
              <w:spacing w:line="312" w:lineRule="auto"/>
              <w:jc w:val="both"/>
              <w:rPr>
                <w:rFonts w:ascii="Times New Roman" w:hAnsi="Times New Roman"/>
                <w:sz w:val="28"/>
                <w:szCs w:val="28"/>
                <w:lang w:val="it-IT"/>
              </w:rPr>
            </w:pPr>
            <w:r>
              <w:rPr>
                <w:rFonts w:ascii="Times New Roman" w:hAnsi="Times New Roman"/>
                <w:sz w:val="28"/>
                <w:szCs w:val="28"/>
                <w:lang w:val="it-IT"/>
              </w:rPr>
              <w:t xml:space="preserve">                             x          = </w:t>
            </w:r>
            <w:r w:rsidR="00216A97">
              <w:rPr>
                <w:rFonts w:ascii="Times New Roman" w:hAnsi="Times New Roman"/>
                <w:sz w:val="28"/>
                <w:szCs w:val="28"/>
                <w:lang w:val="it-IT"/>
              </w:rPr>
              <w:t>352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37AD508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</w:p>
          <w:p w14:paraId="6A4B4E59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0,25</w:t>
            </w:r>
          </w:p>
        </w:tc>
      </w:tr>
      <w:tr w:rsidR="00567081" w:rsidRPr="0098562D" w14:paraId="413B5108" w14:textId="77777777" w:rsidTr="00D830C6">
        <w:trPr>
          <w:trHeight w:val="225"/>
        </w:trPr>
        <w:tc>
          <w:tcPr>
            <w:tcW w:w="1367" w:type="dxa"/>
            <w:vMerge w:val="restart"/>
            <w:vAlign w:val="center"/>
          </w:tcPr>
          <w:p w14:paraId="1A556AA7" w14:textId="3F8CFC6E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  <w:t>Câu 3.</w:t>
            </w:r>
            <w:r w:rsidRPr="0098562D">
              <w:rPr>
                <w:rFonts w:asciiTheme="minorHAnsi" w:hAnsiTheme="minorHAnsi" w:cstheme="minorHAnsi"/>
                <w:b/>
                <w:i/>
                <w:sz w:val="28"/>
                <w:szCs w:val="28"/>
                <w:lang w:val="pl-PL"/>
              </w:rPr>
              <w:t xml:space="preserve"> 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pl-PL"/>
              </w:rPr>
              <w:t>(</w:t>
            </w:r>
            <w:r>
              <w:rPr>
                <w:rFonts w:asciiTheme="minorHAnsi" w:hAnsiTheme="minorHAnsi" w:cstheme="minorHAnsi"/>
                <w:i/>
                <w:sz w:val="28"/>
                <w:szCs w:val="28"/>
                <w:lang w:val="pl-PL"/>
              </w:rPr>
              <w:t>2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pl-PL"/>
              </w:rPr>
              <w:t>,</w:t>
            </w:r>
            <w:r>
              <w:rPr>
                <w:rFonts w:asciiTheme="minorHAnsi" w:hAnsiTheme="minorHAnsi" w:cstheme="minorHAnsi"/>
                <w:i/>
                <w:sz w:val="28"/>
                <w:szCs w:val="28"/>
                <w:lang w:val="pl-PL"/>
              </w:rPr>
              <w:t>0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pl-PL"/>
              </w:rPr>
              <w:t xml:space="preserve"> điểm)</w:t>
            </w:r>
          </w:p>
        </w:tc>
        <w:tc>
          <w:tcPr>
            <w:tcW w:w="7380" w:type="dxa"/>
            <w:tcBorders>
              <w:bottom w:val="dotted" w:sz="4" w:space="0" w:color="auto"/>
            </w:tcBorders>
          </w:tcPr>
          <w:p w14:paraId="59E9535F" w14:textId="0A5F44F0" w:rsidR="00567081" w:rsidRPr="0098562D" w:rsidRDefault="00567081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l-PL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Gọi x là số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học sinh của trường là x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(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học sinh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, x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pl-PL"/>
                </w:rPr>
                <m:t>∈</m:t>
              </m:r>
            </m:oMath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m:oMath>
              <m:r>
                <m:rPr>
                  <m:scr m:val="double-struck"/>
                </m:rPr>
                <w:rPr>
                  <w:rFonts w:ascii="Cambria Math" w:hAnsi="Cambria Math" w:cstheme="minorHAnsi"/>
                  <w:sz w:val="28"/>
                  <w:szCs w:val="28"/>
                  <w:lang w:val="pl-PL"/>
                </w:rPr>
                <m:t>N</m:t>
              </m:r>
            </m:oMath>
            <w:r w:rsidRPr="0098562D">
              <w:rPr>
                <w:rFonts w:asciiTheme="minorHAnsi" w:hAnsiTheme="minorHAnsi" w:cstheme="minorHAnsi"/>
                <w:sz w:val="28"/>
                <w:szCs w:val="28"/>
                <w:vertAlign w:val="superscript"/>
                <w:lang w:val="pl-PL"/>
              </w:rPr>
              <w:t>*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,1600 &lt; x &lt; 2000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).</w:t>
            </w:r>
          </w:p>
        </w:tc>
        <w:tc>
          <w:tcPr>
            <w:tcW w:w="900" w:type="dxa"/>
            <w:tcBorders>
              <w:bottom w:val="dotted" w:sz="4" w:space="0" w:color="auto"/>
            </w:tcBorders>
            <w:vAlign w:val="center"/>
          </w:tcPr>
          <w:p w14:paraId="67304105" w14:textId="77777777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  <w:t>0,25</w:t>
            </w:r>
          </w:p>
        </w:tc>
      </w:tr>
      <w:tr w:rsidR="00567081" w:rsidRPr="0098562D" w14:paraId="3AD1A7BE" w14:textId="77777777" w:rsidTr="00567081">
        <w:trPr>
          <w:trHeight w:val="847"/>
        </w:trPr>
        <w:tc>
          <w:tcPr>
            <w:tcW w:w="1367" w:type="dxa"/>
            <w:vMerge/>
            <w:vAlign w:val="center"/>
          </w:tcPr>
          <w:p w14:paraId="1BA06F2F" w14:textId="77777777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4F72C0C2" w14:textId="77777777" w:rsidR="00567081" w:rsidRPr="0098562D" w:rsidRDefault="00567081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l-PL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Theo bài ra, ta có: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x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pl-PL"/>
                </w:rPr>
                <m:t>⋮</m:t>
              </m:r>
            </m:oMath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3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;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x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pl-PL"/>
                </w:rPr>
                <m:t>⋮</m:t>
              </m:r>
            </m:oMath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4 ;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x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pl-PL"/>
                </w:rPr>
                <m:t xml:space="preserve"> ⋮</m:t>
              </m:r>
            </m:oMath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7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;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x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8"/>
                  <w:szCs w:val="28"/>
                  <w:lang w:val="pl-PL"/>
                </w:rPr>
                <m:t>⋮</m:t>
              </m:r>
            </m:oMath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9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 </w:t>
            </w:r>
          </w:p>
          <w:p w14:paraId="74D6184A" w14:textId="0A4B9B94" w:rsidR="00567081" w:rsidRPr="0098562D" w:rsidRDefault="00567081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l-PL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Nên x</w:t>
            </w:r>
            <w:r w:rsidRPr="0098562D">
              <w:rPr>
                <w:rFonts w:asciiTheme="minorHAnsi" w:hAnsiTheme="minorHAnsi" w:cstheme="minorHAnsi"/>
                <w:position w:val="-4"/>
                <w:sz w:val="28"/>
                <w:szCs w:val="28"/>
                <w:lang w:val="pl-PL"/>
              </w:rPr>
              <w:object w:dxaOrig="220" w:dyaOrig="220" w14:anchorId="0059A640">
                <v:shape id="_x0000_i1204" type="#_x0000_t75" style="width:11.25pt;height:11.25pt" o:ole="">
                  <v:imagedata r:id="rId17" o:title=""/>
                </v:shape>
                <o:OLEObject Type="Embed" ProgID="Equation.DSMT4" ShapeID="_x0000_i1204" DrawAspect="Content" ObjectID="_1700148340" r:id="rId18"/>
              </w:objec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B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C (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3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,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 4,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7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,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9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)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46ED441" w14:textId="77777777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  <w:t>0,25</w:t>
            </w:r>
          </w:p>
        </w:tc>
      </w:tr>
      <w:tr w:rsidR="00567081" w:rsidRPr="0098562D" w14:paraId="7D2AEF6C" w14:textId="77777777" w:rsidTr="00567081">
        <w:trPr>
          <w:trHeight w:val="840"/>
        </w:trPr>
        <w:tc>
          <w:tcPr>
            <w:tcW w:w="1367" w:type="dxa"/>
            <w:vMerge/>
            <w:vAlign w:val="center"/>
          </w:tcPr>
          <w:p w14:paraId="3DECEC20" w14:textId="77777777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05DECD83" w14:textId="77777777" w:rsidR="00567081" w:rsidRPr="001E6100" w:rsidRDefault="00567081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l-PL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3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=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3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; 4 = 2</w:t>
            </w:r>
            <w:r>
              <w:rPr>
                <w:rFonts w:asciiTheme="minorHAnsi" w:hAnsiTheme="minorHAnsi" w:cstheme="minorHAnsi"/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; 7 = 7; 9 = 3</w:t>
            </w:r>
            <w:r>
              <w:rPr>
                <w:rFonts w:asciiTheme="minorHAnsi" w:hAnsiTheme="minorHAnsi" w:cstheme="minorHAnsi"/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</w:t>
            </w:r>
          </w:p>
          <w:p w14:paraId="452B6FC6" w14:textId="436A9D69" w:rsidR="00567081" w:rsidRPr="001E6100" w:rsidRDefault="00567081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l-PL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6BEB34" w14:textId="1014BA44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  <w:t>0,</w:t>
            </w:r>
            <w:r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  <w:t>2</w:t>
            </w:r>
            <w:r w:rsidRPr="0098562D"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  <w:t>5</w:t>
            </w:r>
          </w:p>
        </w:tc>
      </w:tr>
      <w:tr w:rsidR="00567081" w:rsidRPr="0098562D" w14:paraId="76A3CDEB" w14:textId="77777777" w:rsidTr="00567081">
        <w:trPr>
          <w:trHeight w:val="840"/>
        </w:trPr>
        <w:tc>
          <w:tcPr>
            <w:tcW w:w="1367" w:type="dxa"/>
            <w:vMerge/>
            <w:vAlign w:val="center"/>
          </w:tcPr>
          <w:p w14:paraId="755ED114" w14:textId="77777777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7A8EC879" w14:textId="77777777" w:rsidR="00567081" w:rsidRPr="00C1403D" w:rsidRDefault="00567081" w:rsidP="00567081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l-PL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=&gt; BCNN (3, 4, 7, 9)  = 2</w:t>
            </w:r>
            <w:r>
              <w:rPr>
                <w:rFonts w:asciiTheme="minorHAnsi" w:hAnsiTheme="minorHAnsi" w:cstheme="minorHAnsi"/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 .3</w:t>
            </w:r>
            <w:r>
              <w:rPr>
                <w:rFonts w:asciiTheme="minorHAnsi" w:hAnsiTheme="minorHAnsi" w:cstheme="minorHAnsi"/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.7= 252</w:t>
            </w:r>
          </w:p>
          <w:p w14:paraId="5187EEA4" w14:textId="20EE9266" w:rsidR="00567081" w:rsidRDefault="00567081" w:rsidP="00567081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l-PL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6DAE583" w14:textId="3C89A243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</w:pPr>
            <w:r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  <w:t>0,25</w:t>
            </w:r>
          </w:p>
        </w:tc>
      </w:tr>
      <w:tr w:rsidR="00567081" w:rsidRPr="0098562D" w14:paraId="6C32CE55" w14:textId="77777777" w:rsidTr="00567081">
        <w:trPr>
          <w:trHeight w:val="840"/>
        </w:trPr>
        <w:tc>
          <w:tcPr>
            <w:tcW w:w="1367" w:type="dxa"/>
            <w:vMerge/>
            <w:vAlign w:val="center"/>
          </w:tcPr>
          <w:p w14:paraId="051FAFD4" w14:textId="77777777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</w:p>
        </w:tc>
        <w:tc>
          <w:tcPr>
            <w:tcW w:w="7380" w:type="dxa"/>
            <w:tcBorders>
              <w:top w:val="dotted" w:sz="4" w:space="0" w:color="auto"/>
              <w:bottom w:val="dotted" w:sz="4" w:space="0" w:color="auto"/>
            </w:tcBorders>
          </w:tcPr>
          <w:p w14:paraId="0AE4B202" w14:textId="77777777" w:rsidR="00567081" w:rsidRDefault="00567081" w:rsidP="00567081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x </w:t>
            </w:r>
            <w:r w:rsidRPr="0098562D">
              <w:rPr>
                <w:rFonts w:asciiTheme="minorHAnsi" w:hAnsiTheme="minorHAnsi" w:cstheme="minorHAnsi"/>
                <w:position w:val="-4"/>
                <w:sz w:val="28"/>
                <w:szCs w:val="28"/>
                <w:lang w:val="pl-PL"/>
              </w:rPr>
              <w:object w:dxaOrig="220" w:dyaOrig="220" w14:anchorId="7B7321CD">
                <v:shape id="_x0000_i1205" type="#_x0000_t75" style="width:11.25pt;height:11.25pt" o:ole="">
                  <v:imagedata r:id="rId17" o:title=""/>
                </v:shape>
                <o:OLEObject Type="Embed" ProgID="Equation.DSMT4" ShapeID="_x0000_i1205" DrawAspect="Content" ObjectID="_1700148341" r:id="rId19"/>
              </w:object>
            </w:r>
            <w:r>
              <w:rPr>
                <w:rFonts w:asciiTheme="minorHAnsi" w:hAnsiTheme="minorHAnsi" w:cstheme="minorHAnsi"/>
                <w:sz w:val="28"/>
                <w:szCs w:val="28"/>
              </w:rPr>
              <w:t>B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C (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3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, 4,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7, 9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) = 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 xml:space="preserve">B (252)  = {0; 252; 504; 756; …; 1512; 1764; 2016; …} </w:t>
            </w:r>
          </w:p>
          <w:p w14:paraId="028DA603" w14:textId="77777777" w:rsidR="00567081" w:rsidRDefault="00567081" w:rsidP="00567081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mà 1600 &lt; x &lt; 2000</w:t>
            </w:r>
          </w:p>
          <w:p w14:paraId="2BA90A72" w14:textId="0F2665CF" w:rsidR="00567081" w:rsidRDefault="00567081" w:rsidP="00567081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l-PL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=&gt; x = 1764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F027442" w14:textId="0157233D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</w:pPr>
            <w:r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  <w:t>0,75</w:t>
            </w:r>
          </w:p>
        </w:tc>
      </w:tr>
      <w:tr w:rsidR="00567081" w:rsidRPr="0098562D" w14:paraId="5B64A4E1" w14:textId="77777777" w:rsidTr="00D830C6">
        <w:trPr>
          <w:trHeight w:val="225"/>
        </w:trPr>
        <w:tc>
          <w:tcPr>
            <w:tcW w:w="1367" w:type="dxa"/>
            <w:vMerge/>
            <w:vAlign w:val="center"/>
          </w:tcPr>
          <w:p w14:paraId="2657A393" w14:textId="77777777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</w:p>
        </w:tc>
        <w:tc>
          <w:tcPr>
            <w:tcW w:w="7380" w:type="dxa"/>
            <w:tcBorders>
              <w:top w:val="dotted" w:sz="4" w:space="0" w:color="auto"/>
            </w:tcBorders>
          </w:tcPr>
          <w:p w14:paraId="0B2B133A" w14:textId="6149BE8F" w:rsidR="00567081" w:rsidRPr="0098562D" w:rsidRDefault="00567081" w:rsidP="009D1AAD">
            <w:pPr>
              <w:spacing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pl-PL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 xml:space="preserve">Vậy </w:t>
            </w:r>
            <w:r>
              <w:rPr>
                <w:rFonts w:asciiTheme="minorHAnsi" w:hAnsiTheme="minorHAnsi" w:cstheme="minorHAnsi"/>
                <w:sz w:val="28"/>
                <w:szCs w:val="28"/>
                <w:lang w:val="pl-PL"/>
              </w:rPr>
              <w:t>trường THCS đó có 1764 học sinh.</w:t>
            </w: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14:paraId="0E8D3CDD" w14:textId="77777777" w:rsidR="00567081" w:rsidRPr="0098562D" w:rsidRDefault="00567081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</w:pPr>
            <w:r w:rsidRPr="0098562D">
              <w:rPr>
                <w:rFonts w:asciiTheme="minorHAnsi" w:hAnsiTheme="minorHAnsi" w:cstheme="minorHAnsi"/>
                <w:bCs/>
                <w:sz w:val="28"/>
                <w:szCs w:val="28"/>
                <w:lang w:val="pl-PL" w:eastAsia="vi-VN"/>
              </w:rPr>
              <w:t>0,25</w:t>
            </w:r>
          </w:p>
        </w:tc>
      </w:tr>
      <w:tr w:rsidR="009D1AAD" w:rsidRPr="0098562D" w14:paraId="5FD72EF6" w14:textId="77777777" w:rsidTr="00D830C6">
        <w:trPr>
          <w:trHeight w:val="225"/>
        </w:trPr>
        <w:tc>
          <w:tcPr>
            <w:tcW w:w="1367" w:type="dxa"/>
            <w:vMerge w:val="restart"/>
            <w:vAlign w:val="center"/>
          </w:tcPr>
          <w:p w14:paraId="3F16273A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i/>
                <w:sz w:val="28"/>
                <w:szCs w:val="28"/>
                <w:lang w:val="vi-VN"/>
              </w:rPr>
              <w:t xml:space="preserve">Câu </w:t>
            </w:r>
            <w:r w:rsidRPr="0098562D">
              <w:rPr>
                <w:rFonts w:asciiTheme="minorHAnsi" w:hAnsiTheme="minorHAnsi" w:cstheme="minorHAnsi"/>
                <w:b/>
                <w:i/>
                <w:sz w:val="28"/>
                <w:szCs w:val="28"/>
              </w:rPr>
              <w:t>4.</w:t>
            </w:r>
          </w:p>
          <w:p w14:paraId="4FEBAD97" w14:textId="66CBB8AA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vi-VN"/>
              </w:rPr>
              <w:t>(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</w:rPr>
              <w:t>2,</w:t>
            </w:r>
            <w:r w:rsidR="00EF6660">
              <w:rPr>
                <w:rFonts w:asciiTheme="minorHAnsi" w:hAnsiTheme="minorHAnsi" w:cstheme="minorHAnsi"/>
                <w:i/>
                <w:sz w:val="28"/>
                <w:szCs w:val="28"/>
              </w:rPr>
              <w:t>0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380" w:type="dxa"/>
            <w:tcBorders>
              <w:bottom w:val="dotted" w:sz="4" w:space="0" w:color="auto"/>
            </w:tcBorders>
          </w:tcPr>
          <w:p w14:paraId="46587247" w14:textId="77777777" w:rsidR="00196E2C" w:rsidRPr="0098562D" w:rsidRDefault="009D1AAD" w:rsidP="00196E2C">
            <w:pPr>
              <w:shd w:val="clear" w:color="auto" w:fill="FFFFFF"/>
              <w:spacing w:line="312" w:lineRule="auto"/>
              <w:jc w:val="both"/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</w:pPr>
            <w:r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  <w:t xml:space="preserve">a) </w:t>
            </w:r>
            <w:r w:rsidR="00196E2C"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  <w:t>Diện tích </w:t>
            </w:r>
            <w:r w:rsidR="00196E2C"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  <w:lang w:val="pl-PL"/>
              </w:rPr>
              <w:t>mặt bàn hình thang cân</w:t>
            </w:r>
            <w:r w:rsidR="00196E2C"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  <w:t xml:space="preserve"> là :</w:t>
            </w:r>
          </w:p>
          <w:p w14:paraId="10827BF4" w14:textId="4A24E8C1" w:rsidR="009D1AAD" w:rsidRPr="0098562D" w:rsidRDefault="00196E2C" w:rsidP="00196E2C">
            <w:pPr>
              <w:shd w:val="clear" w:color="auto" w:fill="FFFFFF"/>
              <w:spacing w:line="312" w:lineRule="auto"/>
              <w:jc w:val="both"/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</w:pPr>
            <w:r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>(</w:t>
            </w:r>
            <w:r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>60</w:t>
            </w:r>
            <w:r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 xml:space="preserve"> + 12</w:t>
            </w:r>
            <w:r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>0</w:t>
            </w:r>
            <w:r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 xml:space="preserve">) . </w:t>
            </w:r>
            <w:r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>48</w:t>
            </w:r>
            <w:r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 xml:space="preserve"> : 2 = </w:t>
            </w:r>
            <w:r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>4320</w:t>
            </w:r>
            <w:r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 xml:space="preserve"> (cm</w:t>
            </w:r>
            <w:r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  <w:vertAlign w:val="superscript"/>
              </w:rPr>
              <w:t>2</w:t>
            </w:r>
            <w:r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bdr w:val="none" w:sz="0" w:space="0" w:color="auto" w:frame="1"/>
              </w:rPr>
              <w:t>)</w:t>
            </w:r>
          </w:p>
        </w:tc>
        <w:tc>
          <w:tcPr>
            <w:tcW w:w="900" w:type="dxa"/>
            <w:tcBorders>
              <w:bottom w:val="dotted" w:sz="4" w:space="0" w:color="auto"/>
            </w:tcBorders>
          </w:tcPr>
          <w:p w14:paraId="78DA0AA4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1,0</w:t>
            </w:r>
          </w:p>
        </w:tc>
      </w:tr>
      <w:tr w:rsidR="00EF6660" w:rsidRPr="0098562D" w14:paraId="74117ACB" w14:textId="77777777" w:rsidTr="00167CA6">
        <w:trPr>
          <w:trHeight w:val="847"/>
        </w:trPr>
        <w:tc>
          <w:tcPr>
            <w:tcW w:w="1367" w:type="dxa"/>
            <w:vMerge/>
            <w:vAlign w:val="center"/>
          </w:tcPr>
          <w:p w14:paraId="5D317718" w14:textId="77777777" w:rsidR="00EF6660" w:rsidRPr="0098562D" w:rsidRDefault="00EF6660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</w:p>
        </w:tc>
        <w:tc>
          <w:tcPr>
            <w:tcW w:w="7380" w:type="dxa"/>
            <w:tcBorders>
              <w:top w:val="dotted" w:sz="4" w:space="0" w:color="auto"/>
            </w:tcBorders>
          </w:tcPr>
          <w:p w14:paraId="4DB2CADB" w14:textId="48CF6A12" w:rsidR="00EF6660" w:rsidRDefault="00EF6660" w:rsidP="009D1AAD">
            <w:pPr>
              <w:shd w:val="clear" w:color="auto" w:fill="FFFFFF"/>
              <w:spacing w:line="312" w:lineRule="auto"/>
              <w:jc w:val="both"/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</w:pPr>
            <w:r w:rsidRPr="0098562D"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  <w:t>b)</w:t>
            </w:r>
            <w:r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  <w:t xml:space="preserve"> Diện tích mặt bàn của chiếc bàn ghép đó là:</w:t>
            </w:r>
          </w:p>
          <w:p w14:paraId="777E2066" w14:textId="26CBC722" w:rsidR="00EF6660" w:rsidRPr="00EF6660" w:rsidRDefault="00EF6660" w:rsidP="009D1AAD">
            <w:pPr>
              <w:shd w:val="clear" w:color="auto" w:fill="FFFFFF"/>
              <w:spacing w:line="312" w:lineRule="auto"/>
              <w:jc w:val="both"/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</w:pPr>
            <w:r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  <w:t>4320 . 6 = 25 920 (cm</w:t>
            </w:r>
            <w:r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rFonts w:asciiTheme="minorHAnsi" w:eastAsia="Calibri" w:hAnsiTheme="minorHAnsi" w:cstheme="minorHAnsi"/>
                <w:color w:val="262626"/>
                <w:sz w:val="28"/>
                <w:szCs w:val="28"/>
                <w:lang w:val="pl-PL"/>
              </w:rPr>
              <w:t>)</w: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3CADD6AD" w14:textId="14265235" w:rsidR="00EF6660" w:rsidRPr="0098562D" w:rsidRDefault="00EF6660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1,0</w:t>
            </w:r>
          </w:p>
        </w:tc>
      </w:tr>
      <w:tr w:rsidR="009D1AAD" w:rsidRPr="0098562D" w14:paraId="27E9D712" w14:textId="77777777" w:rsidTr="004101FA">
        <w:trPr>
          <w:trHeight w:val="2123"/>
        </w:trPr>
        <w:tc>
          <w:tcPr>
            <w:tcW w:w="1367" w:type="dxa"/>
            <w:vAlign w:val="center"/>
          </w:tcPr>
          <w:p w14:paraId="32A25C37" w14:textId="77777777" w:rsidR="009D1AAD" w:rsidRPr="0098562D" w:rsidRDefault="009D1AAD" w:rsidP="009D1AA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val="pl-PL"/>
              </w:rPr>
            </w:pPr>
            <w:r w:rsidRPr="0098562D">
              <w:rPr>
                <w:rFonts w:asciiTheme="minorHAnsi" w:hAnsiTheme="minorHAnsi" w:cstheme="minorHAnsi"/>
                <w:b/>
                <w:i/>
                <w:sz w:val="28"/>
                <w:szCs w:val="28"/>
                <w:lang w:val="vi-VN"/>
              </w:rPr>
              <w:t xml:space="preserve">Câu </w:t>
            </w:r>
            <w:r w:rsidRPr="0098562D">
              <w:rPr>
                <w:rFonts w:asciiTheme="minorHAnsi" w:hAnsiTheme="minorHAnsi" w:cstheme="minorHAnsi"/>
                <w:b/>
                <w:i/>
                <w:sz w:val="28"/>
                <w:szCs w:val="28"/>
                <w:lang w:val="es-ES"/>
              </w:rPr>
              <w:t>5.</w:t>
            </w:r>
            <w:r w:rsidRPr="0098562D">
              <w:rPr>
                <w:rFonts w:asciiTheme="minorHAnsi" w:hAnsiTheme="minorHAnsi" w:cstheme="minorHAnsi"/>
                <w:b/>
                <w:i/>
                <w:sz w:val="28"/>
                <w:szCs w:val="28"/>
                <w:lang w:val="vi-VN"/>
              </w:rPr>
              <w:t xml:space="preserve"> 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vi-VN"/>
              </w:rPr>
              <w:t>(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es-ES"/>
              </w:rPr>
              <w:t xml:space="preserve">0,5 </w:t>
            </w:r>
            <w:r w:rsidRPr="0098562D">
              <w:rPr>
                <w:rFonts w:asciiTheme="minorHAnsi" w:hAnsiTheme="minorHAnsi" w:cstheme="minorHAnsi"/>
                <w:i/>
                <w:sz w:val="28"/>
                <w:szCs w:val="28"/>
                <w:lang w:val="vi-VN"/>
              </w:rPr>
              <w:t>điểm)</w:t>
            </w:r>
          </w:p>
        </w:tc>
        <w:tc>
          <w:tcPr>
            <w:tcW w:w="7380" w:type="dxa"/>
            <w:tcBorders>
              <w:top w:val="dotted" w:sz="4" w:space="0" w:color="auto"/>
            </w:tcBorders>
          </w:tcPr>
          <w:p w14:paraId="646336D8" w14:textId="77777777" w:rsidR="002461D1" w:rsidRDefault="002D0A08" w:rsidP="009D1AAD">
            <w:pPr>
              <w:tabs>
                <w:tab w:val="left" w:leader="dot" w:pos="11199"/>
              </w:tabs>
              <w:spacing w:line="312" w:lineRule="auto"/>
              <w:jc w:val="both"/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</w:pPr>
            <w:r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  <w:t>(x – 3) + (x – 2) + (x - 1) + ... + (x +11) + (x + 12) = 88</w:t>
            </w:r>
          </w:p>
          <w:p w14:paraId="40EA844F" w14:textId="77777777" w:rsidR="002D0A08" w:rsidRDefault="002D0A08" w:rsidP="009D1AAD">
            <w:pPr>
              <w:tabs>
                <w:tab w:val="left" w:leader="dot" w:pos="11199"/>
              </w:tabs>
              <w:spacing w:line="312" w:lineRule="auto"/>
              <w:jc w:val="both"/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</w:pPr>
            <w:r w:rsidRPr="002D0A08"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  <w:sym w:font="Wingdings" w:char="F0F3"/>
            </w:r>
            <w:r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  <w:t xml:space="preserve"> 16x – 3 – 2 </w:t>
            </w:r>
            <w:r w:rsidR="004101FA"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  <w:t>–</w:t>
            </w:r>
            <w:r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  <w:t xml:space="preserve"> 1</w:t>
            </w:r>
            <w:r w:rsidR="004101FA"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  <w:t xml:space="preserve"> + 0 + 1 + 2 + ... + 12  = 88</w:t>
            </w:r>
          </w:p>
          <w:p w14:paraId="67767987" w14:textId="77777777" w:rsidR="004101FA" w:rsidRDefault="004101FA" w:rsidP="009D1AAD">
            <w:pPr>
              <w:tabs>
                <w:tab w:val="left" w:leader="dot" w:pos="11199"/>
              </w:tabs>
              <w:spacing w:line="312" w:lineRule="auto"/>
              <w:jc w:val="both"/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</w:pPr>
            <w:r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  <w:t xml:space="preserve">=&gt; 16x + 72 =  88 </w:t>
            </w:r>
          </w:p>
          <w:p w14:paraId="529B0F84" w14:textId="52DCC2F2" w:rsidR="004101FA" w:rsidRPr="002461D1" w:rsidRDefault="004101FA" w:rsidP="009D1AAD">
            <w:pPr>
              <w:tabs>
                <w:tab w:val="left" w:leader="dot" w:pos="11199"/>
              </w:tabs>
              <w:spacing w:line="312" w:lineRule="auto"/>
              <w:jc w:val="both"/>
              <w:rPr>
                <w:rFonts w:ascii="Cambria" w:hAnsi="Cambria"/>
              </w:rPr>
            </w:pPr>
            <w:r>
              <w:rPr>
                <w:rFonts w:asciiTheme="minorHAnsi" w:hAnsiTheme="minorHAnsi" w:cstheme="minorHAnsi"/>
                <w:bCs/>
                <w:sz w:val="28"/>
                <w:szCs w:val="28"/>
                <w:lang w:val="nl-NL"/>
              </w:rPr>
              <w:t>=&gt; x = 1</w: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06881C2F" w14:textId="77777777" w:rsidR="004101FA" w:rsidRDefault="004101FA" w:rsidP="004101FA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</w:p>
          <w:p w14:paraId="6F029461" w14:textId="2EADEBAD" w:rsidR="004101FA" w:rsidRDefault="009D1AAD" w:rsidP="004101FA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0,25</w:t>
            </w:r>
          </w:p>
          <w:p w14:paraId="49ADB447" w14:textId="5E1F3A0B" w:rsidR="009D1AAD" w:rsidRPr="0098562D" w:rsidRDefault="009D1AAD" w:rsidP="004101FA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it-IT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it-IT"/>
              </w:rPr>
              <w:t>0,25</w:t>
            </w:r>
          </w:p>
        </w:tc>
      </w:tr>
    </w:tbl>
    <w:bookmarkEnd w:id="2"/>
    <w:p w14:paraId="5EB712ED" w14:textId="77777777" w:rsidR="0098562D" w:rsidRPr="0098562D" w:rsidRDefault="0098562D" w:rsidP="0098562D">
      <w:pPr>
        <w:tabs>
          <w:tab w:val="left" w:leader="dot" w:pos="11199"/>
        </w:tabs>
        <w:spacing w:line="312" w:lineRule="auto"/>
        <w:jc w:val="both"/>
        <w:rPr>
          <w:rFonts w:asciiTheme="minorHAnsi" w:hAnsiTheme="minorHAnsi" w:cstheme="minorHAnsi"/>
          <w:b/>
          <w:sz w:val="28"/>
          <w:szCs w:val="28"/>
          <w:u w:val="single"/>
          <w:lang w:val="fr-FR"/>
        </w:rPr>
      </w:pPr>
      <w:r w:rsidRPr="0098562D">
        <w:rPr>
          <w:rFonts w:asciiTheme="minorHAnsi" w:hAnsiTheme="minorHAnsi" w:cstheme="minorHAnsi"/>
          <w:b/>
          <w:sz w:val="28"/>
          <w:szCs w:val="28"/>
          <w:u w:val="single"/>
          <w:lang w:val="fr-FR"/>
        </w:rPr>
        <w:t xml:space="preserve">Lưu ý: </w:t>
      </w:r>
    </w:p>
    <w:p w14:paraId="305DF62D" w14:textId="77777777" w:rsidR="0098562D" w:rsidRPr="0098562D" w:rsidRDefault="0098562D" w:rsidP="0098562D">
      <w:pPr>
        <w:tabs>
          <w:tab w:val="left" w:leader="dot" w:pos="11199"/>
        </w:tabs>
        <w:spacing w:line="312" w:lineRule="auto"/>
        <w:jc w:val="both"/>
        <w:rPr>
          <w:rFonts w:asciiTheme="minorHAnsi" w:hAnsiTheme="minorHAnsi" w:cstheme="minorHAnsi"/>
          <w:sz w:val="28"/>
          <w:szCs w:val="28"/>
          <w:lang w:val="fr-FR"/>
        </w:rPr>
      </w:pPr>
    </w:p>
    <w:p w14:paraId="1FB9DB4A" w14:textId="77777777" w:rsidR="0098562D" w:rsidRPr="0098562D" w:rsidRDefault="0098562D" w:rsidP="0098562D">
      <w:pPr>
        <w:tabs>
          <w:tab w:val="center" w:leader="dot" w:pos="10773"/>
        </w:tabs>
        <w:spacing w:line="312" w:lineRule="auto"/>
        <w:jc w:val="both"/>
        <w:rPr>
          <w:rFonts w:asciiTheme="minorHAnsi" w:hAnsiTheme="minorHAnsi" w:cstheme="minorHAnsi"/>
          <w:bCs/>
          <w:sz w:val="28"/>
          <w:szCs w:val="28"/>
        </w:rPr>
      </w:pPr>
      <w:r w:rsidRPr="0098562D">
        <w:rPr>
          <w:rFonts w:asciiTheme="minorHAnsi" w:hAnsiTheme="minorHAnsi" w:cstheme="minorHAnsi"/>
          <w:bCs/>
          <w:sz w:val="28"/>
          <w:szCs w:val="28"/>
        </w:rPr>
        <w:tab/>
      </w:r>
    </w:p>
    <w:p w14:paraId="381E6F8A" w14:textId="77777777" w:rsidR="0098562D" w:rsidRPr="0098562D" w:rsidRDefault="0098562D" w:rsidP="0098562D">
      <w:pPr>
        <w:tabs>
          <w:tab w:val="center" w:leader="dot" w:pos="10773"/>
        </w:tabs>
        <w:spacing w:line="312" w:lineRule="auto"/>
        <w:jc w:val="both"/>
        <w:rPr>
          <w:rFonts w:asciiTheme="minorHAnsi" w:hAnsiTheme="minorHAnsi" w:cstheme="minorHAnsi"/>
          <w:bCs/>
          <w:sz w:val="28"/>
          <w:szCs w:val="28"/>
        </w:rPr>
      </w:pPr>
      <w:r w:rsidRPr="0098562D">
        <w:rPr>
          <w:rFonts w:asciiTheme="minorHAnsi" w:hAnsiTheme="minorHAnsi" w:cstheme="minorHAnsi"/>
          <w:bCs/>
          <w:sz w:val="28"/>
          <w:szCs w:val="28"/>
        </w:rPr>
        <w:tab/>
      </w:r>
    </w:p>
    <w:p w14:paraId="02A9C9D1" w14:textId="77777777" w:rsidR="0098562D" w:rsidRPr="0098562D" w:rsidRDefault="0098562D" w:rsidP="0098562D">
      <w:pPr>
        <w:tabs>
          <w:tab w:val="center" w:leader="dot" w:pos="10773"/>
        </w:tabs>
        <w:spacing w:line="312" w:lineRule="auto"/>
        <w:jc w:val="both"/>
        <w:rPr>
          <w:rFonts w:asciiTheme="minorHAnsi" w:hAnsiTheme="minorHAnsi" w:cstheme="minorHAnsi"/>
          <w:bCs/>
          <w:sz w:val="28"/>
          <w:szCs w:val="28"/>
        </w:rPr>
      </w:pPr>
      <w:r w:rsidRPr="0098562D">
        <w:rPr>
          <w:rFonts w:asciiTheme="minorHAnsi" w:hAnsiTheme="minorHAnsi" w:cstheme="minorHAnsi"/>
          <w:bCs/>
          <w:sz w:val="28"/>
          <w:szCs w:val="28"/>
        </w:rPr>
        <w:tab/>
      </w:r>
    </w:p>
    <w:p w14:paraId="46B011BF" w14:textId="77777777" w:rsidR="0098562D" w:rsidRPr="0098562D" w:rsidRDefault="0098562D" w:rsidP="0098562D">
      <w:pPr>
        <w:tabs>
          <w:tab w:val="center" w:leader="dot" w:pos="10773"/>
        </w:tabs>
        <w:spacing w:line="312" w:lineRule="auto"/>
        <w:jc w:val="both"/>
        <w:rPr>
          <w:rFonts w:asciiTheme="minorHAnsi" w:hAnsiTheme="minorHAnsi" w:cstheme="minorHAnsi"/>
          <w:bCs/>
          <w:sz w:val="28"/>
          <w:szCs w:val="28"/>
        </w:rPr>
      </w:pPr>
      <w:r w:rsidRPr="0098562D">
        <w:rPr>
          <w:rFonts w:asciiTheme="minorHAnsi" w:hAnsiTheme="minorHAnsi" w:cstheme="minorHAnsi"/>
          <w:bCs/>
          <w:sz w:val="28"/>
          <w:szCs w:val="28"/>
        </w:rPr>
        <w:tab/>
      </w:r>
    </w:p>
    <w:p w14:paraId="6D4C13ED" w14:textId="77777777" w:rsidR="0098562D" w:rsidRPr="0098562D" w:rsidRDefault="0098562D" w:rsidP="0098562D">
      <w:pPr>
        <w:tabs>
          <w:tab w:val="center" w:pos="1995"/>
          <w:tab w:val="center" w:pos="7638"/>
        </w:tabs>
        <w:spacing w:line="312" w:lineRule="auto"/>
        <w:jc w:val="both"/>
        <w:rPr>
          <w:rFonts w:asciiTheme="minorHAnsi" w:hAnsiTheme="minorHAnsi" w:cstheme="minorHAnsi"/>
          <w:b/>
          <w:sz w:val="28"/>
          <w:szCs w:val="28"/>
          <w:lang w:val="nl-NL"/>
        </w:rPr>
      </w:pPr>
    </w:p>
    <w:p w14:paraId="01DD7CAB" w14:textId="77777777" w:rsidR="00F53658" w:rsidRDefault="00F53658" w:rsidP="0098562D">
      <w:pPr>
        <w:tabs>
          <w:tab w:val="center" w:pos="1995"/>
          <w:tab w:val="center" w:pos="7638"/>
        </w:tabs>
        <w:spacing w:line="312" w:lineRule="auto"/>
        <w:jc w:val="both"/>
        <w:rPr>
          <w:rFonts w:asciiTheme="minorHAnsi" w:hAnsiTheme="minorHAnsi" w:cstheme="minorHAnsi"/>
          <w:b/>
          <w:sz w:val="28"/>
          <w:szCs w:val="28"/>
          <w:lang w:val="nl-NL"/>
        </w:rPr>
      </w:pPr>
    </w:p>
    <w:p w14:paraId="1AA56C20" w14:textId="29D8EBDE" w:rsidR="0098562D" w:rsidRPr="0098562D" w:rsidRDefault="0098562D" w:rsidP="0098562D">
      <w:pPr>
        <w:tabs>
          <w:tab w:val="center" w:pos="1995"/>
          <w:tab w:val="center" w:pos="7638"/>
        </w:tabs>
        <w:spacing w:line="312" w:lineRule="auto"/>
        <w:jc w:val="both"/>
        <w:rPr>
          <w:rFonts w:asciiTheme="minorHAnsi" w:hAnsiTheme="minorHAnsi" w:cstheme="minorHAnsi"/>
          <w:b/>
          <w:sz w:val="28"/>
          <w:szCs w:val="28"/>
          <w:lang w:val="nl-NL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nl-NL"/>
        </w:rPr>
        <w:t xml:space="preserve">TRƯỜNG THCS ......... </w:t>
      </w:r>
    </w:p>
    <w:p w14:paraId="5731D95F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b/>
          <w:sz w:val="28"/>
          <w:szCs w:val="28"/>
          <w:lang w:val="pt-BR"/>
        </w:rPr>
      </w:pPr>
    </w:p>
    <w:p w14:paraId="2E6CF1DF" w14:textId="77777777" w:rsidR="0098562D" w:rsidRPr="0098562D" w:rsidRDefault="0098562D" w:rsidP="0098562D">
      <w:pPr>
        <w:spacing w:line="312" w:lineRule="auto"/>
        <w:jc w:val="center"/>
        <w:rPr>
          <w:rFonts w:asciiTheme="minorHAnsi" w:hAnsiTheme="minorHAnsi" w:cstheme="minorHAnsi"/>
          <w:b/>
          <w:sz w:val="28"/>
          <w:szCs w:val="28"/>
          <w:lang w:val="pt-BR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pt-BR"/>
        </w:rPr>
        <w:lastRenderedPageBreak/>
        <w:t xml:space="preserve">MA TRẬN ĐỀ KIỂM TRA CUỐI HỌC KÌ I – MÔN </w:t>
      </w:r>
      <w:r w:rsidRPr="0098562D">
        <w:rPr>
          <w:rFonts w:asciiTheme="minorHAnsi" w:hAnsiTheme="minorHAnsi" w:cstheme="minorHAnsi"/>
          <w:sz w:val="28"/>
          <w:szCs w:val="28"/>
          <w:lang w:val="pt-BR"/>
        </w:rPr>
        <w:t>.........</w:t>
      </w:r>
      <w:r w:rsidRPr="0098562D">
        <w:rPr>
          <w:rFonts w:asciiTheme="minorHAnsi" w:hAnsiTheme="minorHAnsi" w:cstheme="minorHAnsi"/>
          <w:b/>
          <w:sz w:val="28"/>
          <w:szCs w:val="28"/>
          <w:lang w:val="pt-BR"/>
        </w:rPr>
        <w:t xml:space="preserve"> </w:t>
      </w:r>
    </w:p>
    <w:p w14:paraId="2487C21E" w14:textId="77777777" w:rsidR="0098562D" w:rsidRPr="0098562D" w:rsidRDefault="0098562D" w:rsidP="0098562D">
      <w:pPr>
        <w:spacing w:line="312" w:lineRule="auto"/>
        <w:jc w:val="center"/>
        <w:rPr>
          <w:rFonts w:asciiTheme="minorHAnsi" w:hAnsiTheme="minorHAnsi" w:cstheme="minorHAnsi"/>
          <w:b/>
          <w:sz w:val="28"/>
          <w:szCs w:val="28"/>
          <w:lang w:val="pt-BR"/>
        </w:rPr>
      </w:pPr>
      <w:r w:rsidRPr="0098562D">
        <w:rPr>
          <w:rFonts w:asciiTheme="minorHAnsi" w:hAnsiTheme="minorHAnsi" w:cstheme="minorHAnsi"/>
          <w:b/>
          <w:sz w:val="28"/>
          <w:szCs w:val="28"/>
          <w:lang w:val="pt-BR"/>
        </w:rPr>
        <w:t>NĂM HỌC: 2021-2022</w:t>
      </w:r>
    </w:p>
    <w:p w14:paraId="072EC508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  <w:lang w:val="pt-BR"/>
        </w:rPr>
      </w:pPr>
    </w:p>
    <w:tbl>
      <w:tblPr>
        <w:tblW w:w="11266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2"/>
        <w:gridCol w:w="1276"/>
        <w:gridCol w:w="1018"/>
        <w:gridCol w:w="1125"/>
        <w:gridCol w:w="1143"/>
        <w:gridCol w:w="1107"/>
        <w:gridCol w:w="1350"/>
        <w:gridCol w:w="8"/>
        <w:gridCol w:w="1072"/>
        <w:gridCol w:w="1443"/>
        <w:gridCol w:w="22"/>
      </w:tblGrid>
      <w:tr w:rsidR="0098562D" w:rsidRPr="0098562D" w14:paraId="2A016910" w14:textId="77777777" w:rsidTr="00BD2468">
        <w:trPr>
          <w:trHeight w:val="700"/>
        </w:trPr>
        <w:tc>
          <w:tcPr>
            <w:tcW w:w="17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14:paraId="28496600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pt-BR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pt-BR"/>
              </w:rPr>
              <w:t xml:space="preserve">      </w:t>
            </w:r>
          </w:p>
          <w:p w14:paraId="22DADA47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val="pt-BR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pt-BR"/>
              </w:rPr>
              <w:t xml:space="preserve">            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pt-BR"/>
              </w:rPr>
              <w:t xml:space="preserve">CẤP  ĐỘ </w:t>
            </w:r>
          </w:p>
          <w:p w14:paraId="40F4AC30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pt-BR"/>
              </w:rPr>
            </w:pPr>
          </w:p>
          <w:p w14:paraId="057E717A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val="pt-BR"/>
              </w:rPr>
            </w:pPr>
          </w:p>
          <w:p w14:paraId="5ED40619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val="pt-BR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pt-BR"/>
              </w:rPr>
              <w:t xml:space="preserve">Tên chủ đề </w:t>
            </w:r>
          </w:p>
          <w:p w14:paraId="06FAD071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pt-BR" w:eastAsia="vi-VN"/>
              </w:rPr>
            </w:pPr>
          </w:p>
        </w:tc>
        <w:tc>
          <w:tcPr>
            <w:tcW w:w="22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B2CFB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NHẬN BIẾT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98049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HÔNG HIỂU</w:t>
            </w:r>
          </w:p>
        </w:tc>
        <w:tc>
          <w:tcPr>
            <w:tcW w:w="2465" w:type="dxa"/>
            <w:gridSpan w:val="3"/>
            <w:tcBorders>
              <w:top w:val="single" w:sz="4" w:space="0" w:color="auto"/>
              <w:left w:val="single" w:sz="4" w:space="0" w:color="auto"/>
              <w:right w:val="nil"/>
            </w:tcBorders>
          </w:tcPr>
          <w:p w14:paraId="0BDB47F7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7664813B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VẬN DỤNG</w:t>
            </w:r>
          </w:p>
          <w:p w14:paraId="08BE9E9C" w14:textId="77777777" w:rsidR="0098562D" w:rsidRPr="0098562D" w:rsidRDefault="0098562D" w:rsidP="0098562D">
            <w:pPr>
              <w:tabs>
                <w:tab w:val="left" w:pos="240"/>
                <w:tab w:val="center" w:pos="893"/>
              </w:tabs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ab/>
            </w:r>
          </w:p>
        </w:tc>
        <w:tc>
          <w:tcPr>
            <w:tcW w:w="253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3D788FD" w14:textId="77777777" w:rsidR="0098562D" w:rsidRPr="0098562D" w:rsidRDefault="0098562D" w:rsidP="0098562D">
            <w:pPr>
              <w:tabs>
                <w:tab w:val="left" w:pos="240"/>
                <w:tab w:val="center" w:pos="893"/>
              </w:tabs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4EAEFBDF" w14:textId="4DB2BF53" w:rsidR="0098562D" w:rsidRPr="0098562D" w:rsidRDefault="0098562D" w:rsidP="00A37041">
            <w:pPr>
              <w:tabs>
                <w:tab w:val="left" w:pos="240"/>
                <w:tab w:val="center" w:pos="893"/>
              </w:tabs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VẬN DỤNG CAO</w:t>
            </w:r>
          </w:p>
        </w:tc>
      </w:tr>
      <w:tr w:rsidR="0098562D" w:rsidRPr="0098562D" w14:paraId="769CAAB2" w14:textId="77777777" w:rsidTr="00BD2468">
        <w:trPr>
          <w:gridAfter w:val="1"/>
          <w:wAfter w:w="22" w:type="dxa"/>
          <w:trHeight w:val="670"/>
        </w:trPr>
        <w:tc>
          <w:tcPr>
            <w:tcW w:w="17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1328567E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AE4C9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2477B1A9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NKQ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7748B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306EAB4C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L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E624C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5CFDAF5C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NKQ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3D4DA4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49D851A9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L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C1AC5F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42FE622C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NKQ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90B86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5A0BEFD7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L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CF4FB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014F0DEA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NKQ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D57D7C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293BCFB9" w14:textId="77777777" w:rsidR="0098562D" w:rsidRPr="0098562D" w:rsidRDefault="0098562D" w:rsidP="0098562D">
            <w:pPr>
              <w:spacing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L</w:t>
            </w:r>
          </w:p>
        </w:tc>
      </w:tr>
      <w:tr w:rsidR="0098562D" w:rsidRPr="0098562D" w14:paraId="75EF9771" w14:textId="77777777" w:rsidTr="00BD2468">
        <w:trPr>
          <w:gridAfter w:val="1"/>
          <w:wAfter w:w="22" w:type="dxa"/>
          <w:trHeight w:val="1525"/>
        </w:trPr>
        <w:tc>
          <w:tcPr>
            <w:tcW w:w="17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4D5B3B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CHƯƠNG 1</w:t>
            </w:r>
          </w:p>
          <w:p w14:paraId="79B1EE47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3A0EFFC5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  <w:t>SỐ TỰ NHIÊN</w:t>
            </w:r>
          </w:p>
          <w:p w14:paraId="6C770AA5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2DE0533B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11E5B882" w14:textId="5FD78DE9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Số câu : </w:t>
            </w:r>
            <w:r w:rsidR="00792F3B">
              <w:rPr>
                <w:rFonts w:asciiTheme="minorHAnsi" w:hAnsiTheme="minorHAnsi" w:cstheme="minorHAnsi"/>
                <w:b/>
                <w:sz w:val="28"/>
                <w:szCs w:val="28"/>
              </w:rPr>
              <w:t>5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 câu</w:t>
            </w:r>
          </w:p>
          <w:p w14:paraId="34E3FDF0" w14:textId="6A19BF94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Số điểm: </w:t>
            </w:r>
            <w:r w:rsidR="00792F3B">
              <w:rPr>
                <w:rFonts w:asciiTheme="minorHAnsi" w:hAnsiTheme="minorHAnsi" w:cstheme="minorHAnsi"/>
                <w:b/>
                <w:sz w:val="28"/>
                <w:szCs w:val="28"/>
              </w:rPr>
              <w:t>4</w:t>
            </w:r>
            <w:r w:rsidR="00BD2468">
              <w:rPr>
                <w:rFonts w:asciiTheme="minorHAnsi" w:hAnsiTheme="minorHAnsi" w:cstheme="minorHAnsi"/>
                <w:b/>
                <w:sz w:val="28"/>
                <w:szCs w:val="28"/>
              </w:rPr>
              <w:t>,</w:t>
            </w:r>
            <w:r w:rsidR="002F1E8A">
              <w:rPr>
                <w:rFonts w:asciiTheme="minorHAnsi" w:hAnsiTheme="minorHAnsi" w:cstheme="minorHAnsi"/>
                <w:b/>
                <w:sz w:val="28"/>
                <w:szCs w:val="28"/>
              </w:rPr>
              <w:t>0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 điểm</w:t>
            </w:r>
          </w:p>
          <w:p w14:paraId="2991A832" w14:textId="00996F01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Tỉ lệ: </w:t>
            </w:r>
            <w:r w:rsidR="00792F3B">
              <w:rPr>
                <w:rFonts w:asciiTheme="minorHAnsi" w:hAnsiTheme="minorHAnsi" w:cstheme="minorHAnsi"/>
                <w:b/>
                <w:sz w:val="28"/>
                <w:szCs w:val="28"/>
              </w:rPr>
              <w:t>4</w:t>
            </w:r>
            <w:r w:rsidR="002F1E8A">
              <w:rPr>
                <w:rFonts w:asciiTheme="minorHAnsi" w:hAnsiTheme="minorHAnsi" w:cstheme="minorHAnsi"/>
                <w:b/>
                <w:sz w:val="28"/>
                <w:szCs w:val="28"/>
              </w:rPr>
              <w:t>0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%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EE4EFE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Biết đọc được biểu thức lũy thừa của 1 số (câu 1)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95564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869F9" w14:textId="77777777" w:rsidR="0098562D" w:rsidRDefault="00792F3B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Áp dụng quy tắc cộng, trừ, nhân, chia để tìm thành phần chưa biết</w:t>
            </w:r>
          </w:p>
          <w:p w14:paraId="162DC57B" w14:textId="188A3B1D" w:rsidR="00792F3B" w:rsidRPr="00792F3B" w:rsidRDefault="00792F3B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(Câu 2a+  2b)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97DD7E" w14:textId="6079DB79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91219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8356E" w14:textId="5693137E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- Vận dụng </w:t>
            </w:r>
            <w:r w:rsidR="0030093E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các phép tính lũy thừa và quy tắc cộng, trừ, nhân, chia</w:t>
            </w:r>
            <w:r w:rsidR="007D022E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 số tự nhiên</w:t>
            </w:r>
            <w:r w:rsidR="0030093E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.</w:t>
            </w:r>
          </w:p>
          <w:p w14:paraId="50868976" w14:textId="492452D2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(câu </w:t>
            </w:r>
            <w:r w:rsidR="007D022E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1c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)</w:t>
            </w:r>
          </w:p>
          <w:p w14:paraId="54545F2A" w14:textId="085493B4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- Vận dụng </w:t>
            </w:r>
            <w:r w:rsidR="00C940A2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các bước tìm BC, BCNN để giải bài toán thực tế.</w:t>
            </w:r>
          </w:p>
          <w:p w14:paraId="43D3AC4B" w14:textId="04197CCF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(câu </w:t>
            </w:r>
            <w:r w:rsidR="00C940A2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3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)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859183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2C2761" w14:textId="12C8B625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</w:tr>
      <w:tr w:rsidR="0098562D" w:rsidRPr="0098562D" w14:paraId="7C23C3A5" w14:textId="77777777" w:rsidTr="00BD2468">
        <w:trPr>
          <w:gridAfter w:val="1"/>
          <w:wAfter w:w="22" w:type="dxa"/>
        </w:trPr>
        <w:tc>
          <w:tcPr>
            <w:tcW w:w="17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1B6C7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D92FD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1</w:t>
            </w:r>
          </w:p>
          <w:p w14:paraId="719CAB34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0,5</w:t>
            </w:r>
          </w:p>
          <w:p w14:paraId="2260EC0B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5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4C291A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33D1B2BF" w14:textId="56F89C4F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="00D81C43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</w:p>
          <w:p w14:paraId="0EC31D3C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54416" w14:textId="0A0A8FB2" w:rsidR="0098562D" w:rsidRPr="00792F3B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="00792F3B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  <w:p w14:paraId="7251F028" w14:textId="29B9A62C" w:rsidR="0098562D" w:rsidRPr="00792F3B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="00D81C43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="00792F3B">
              <w:rPr>
                <w:rFonts w:asciiTheme="minorHAnsi" w:hAnsiTheme="minorHAnsi" w:cstheme="minorHAnsi"/>
                <w:sz w:val="28"/>
                <w:szCs w:val="28"/>
              </w:rPr>
              <w:t xml:space="preserve"> 1</w:t>
            </w:r>
          </w:p>
          <w:p w14:paraId="4C772B96" w14:textId="48B02CF6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="00792F3B">
              <w:rPr>
                <w:rFonts w:asciiTheme="minorHAnsi" w:hAnsiTheme="minorHAnsi" w:cstheme="minorHAnsi"/>
                <w:sz w:val="28"/>
                <w:szCs w:val="28"/>
              </w:rPr>
              <w:t xml:space="preserve"> 10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CFF97A" w14:textId="3A3BEDC9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  <w:p w14:paraId="4FA28AF2" w14:textId="281E18C1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  <w:p w14:paraId="29B946A6" w14:textId="0F8CAD62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B63E8D">
              <w:rPr>
                <w:rFonts w:asciiTheme="minorHAnsi" w:hAnsiTheme="minorHAnsi" w:cstheme="minorHAnsi"/>
                <w:sz w:val="28"/>
                <w:szCs w:val="28"/>
              </w:rPr>
              <w:t>…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D814E3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53A62659" w14:textId="647B3359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="00DD7625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</w:p>
          <w:p w14:paraId="281A1507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56837" w14:textId="015D4FC0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C940A2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  <w:p w14:paraId="639BC212" w14:textId="1BA60A56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2,</w:t>
            </w:r>
            <w:r w:rsidR="00924745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  <w:p w14:paraId="6971204D" w14:textId="02D9211A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2</w:t>
            </w:r>
            <w:r w:rsidR="00924745"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11C2A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43D24A34" w14:textId="40A58261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="00B63E8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</w:p>
          <w:p w14:paraId="757589A6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2EA090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Số câu:</w:t>
            </w:r>
          </w:p>
          <w:p w14:paraId="4CD28682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Số điểm:</w:t>
            </w:r>
          </w:p>
          <w:p w14:paraId="437F0D08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Tỉ lệ: ..%</w:t>
            </w:r>
          </w:p>
        </w:tc>
      </w:tr>
      <w:tr w:rsidR="0098562D" w:rsidRPr="0098562D" w14:paraId="5046C16D" w14:textId="77777777" w:rsidTr="00BD2468">
        <w:trPr>
          <w:gridAfter w:val="1"/>
          <w:wAfter w:w="22" w:type="dxa"/>
          <w:trHeight w:val="3385"/>
        </w:trPr>
        <w:tc>
          <w:tcPr>
            <w:tcW w:w="17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585AF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lastRenderedPageBreak/>
              <w:t>CHƯƠNG 2</w:t>
            </w:r>
          </w:p>
          <w:p w14:paraId="6BB63E0C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SỐ NGUYÊN</w:t>
            </w:r>
          </w:p>
          <w:p w14:paraId="49774A66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</w:p>
          <w:p w14:paraId="006DF52A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</w:p>
          <w:p w14:paraId="1562F206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0FEB98A4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</w:p>
          <w:p w14:paraId="5C4B7CFE" w14:textId="6D2FB60B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Số câu : </w:t>
            </w:r>
            <w:r w:rsidR="00D020E6">
              <w:rPr>
                <w:rFonts w:asciiTheme="minorHAnsi" w:hAnsiTheme="minorHAnsi" w:cstheme="minorHAnsi"/>
                <w:b/>
                <w:sz w:val="28"/>
                <w:szCs w:val="28"/>
              </w:rPr>
              <w:t>7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 câu</w:t>
            </w:r>
          </w:p>
          <w:p w14:paraId="57070150" w14:textId="7EFC4E53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Số điểm: </w:t>
            </w:r>
            <w:r w:rsidR="002F1E8A">
              <w:rPr>
                <w:rFonts w:asciiTheme="minorHAnsi" w:hAnsiTheme="minorHAnsi" w:cstheme="minorHAnsi"/>
                <w:b/>
                <w:sz w:val="28"/>
                <w:szCs w:val="28"/>
              </w:rPr>
              <w:t>3</w:t>
            </w:r>
            <w:r w:rsidR="00D020E6">
              <w:rPr>
                <w:rFonts w:asciiTheme="minorHAnsi" w:hAnsiTheme="minorHAnsi" w:cstheme="minorHAnsi"/>
                <w:b/>
                <w:sz w:val="28"/>
                <w:szCs w:val="28"/>
              </w:rPr>
              <w:t>,</w:t>
            </w:r>
            <w:r w:rsidR="002F1E8A">
              <w:rPr>
                <w:rFonts w:asciiTheme="minorHAnsi" w:hAnsiTheme="minorHAnsi" w:cstheme="minorHAnsi"/>
                <w:b/>
                <w:sz w:val="28"/>
                <w:szCs w:val="28"/>
              </w:rPr>
              <w:t>0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 điểm</w:t>
            </w:r>
          </w:p>
          <w:p w14:paraId="42CA44E9" w14:textId="16BC234A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Tỉ lệ: </w:t>
            </w:r>
            <w:r w:rsidR="002F1E8A">
              <w:rPr>
                <w:rFonts w:asciiTheme="minorHAnsi" w:hAnsiTheme="minorHAnsi" w:cstheme="minorHAnsi"/>
                <w:b/>
                <w:sz w:val="28"/>
                <w:szCs w:val="28"/>
              </w:rPr>
              <w:t>30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%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25677" w14:textId="6696CBEB" w:rsidR="00EE6487" w:rsidRDefault="00EE6487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- </w:t>
            </w:r>
            <w:r w:rsidR="0098562D"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Biết </w:t>
            </w:r>
            <w:r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so sánh</w:t>
            </w:r>
            <w:r w:rsidR="0098562D"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 số nguyên âm</w:t>
            </w:r>
            <w:r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.</w:t>
            </w:r>
          </w:p>
          <w:p w14:paraId="24A7B0D0" w14:textId="77777777" w:rsid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(câu 2)</w:t>
            </w:r>
          </w:p>
          <w:p w14:paraId="64C2793B" w14:textId="291C5800" w:rsidR="00EE6487" w:rsidRPr="0098562D" w:rsidRDefault="00EE6487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B1BD6E" w14:textId="77777777" w:rsidR="0098562D" w:rsidRPr="0098562D" w:rsidRDefault="0098562D" w:rsidP="0098562D">
            <w:pPr>
              <w:spacing w:before="120"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AFC768" w14:textId="77777777" w:rsidR="0098562D" w:rsidRDefault="00EE6487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- Áp dụng nhận xét dấu được kết quả của phép tính</w:t>
            </w:r>
          </w:p>
          <w:p w14:paraId="24BCD524" w14:textId="2DB8BF6A" w:rsidR="00EE6487" w:rsidRPr="0098562D" w:rsidRDefault="00EE6487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(Câu 3)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5AF99F" w14:textId="289F1E07" w:rsidR="0098562D" w:rsidRPr="0098562D" w:rsidRDefault="0098562D" w:rsidP="0010210E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-</w:t>
            </w:r>
            <w:r w:rsidR="00D81C43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 </w:t>
            </w:r>
            <w:r w:rsidR="00822D9A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Áp dụng quy tắc dấu ngoặc, và tính chất phân phối giữa phép nhân và ph</w:t>
            </w:r>
            <w:r w:rsidR="0010210E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ép cộng để thực hiện phép tính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 </w:t>
            </w:r>
            <w:r w:rsidR="00CE174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và tìm thành phần chưa biết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(câu </w:t>
            </w:r>
            <w:r w:rsidR="00822D9A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1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a</w:t>
            </w:r>
            <w:r w:rsidR="0010210E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 + 1b</w:t>
            </w:r>
            <w:r w:rsidR="00CE174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 +2c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)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272CF1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79D58" w14:textId="13831ADF" w:rsidR="00DD7625" w:rsidRPr="0098562D" w:rsidRDefault="00DD7625" w:rsidP="00C940A2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C26AA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C17FA6" w14:textId="77777777" w:rsidR="0098562D" w:rsidRDefault="00D81B00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Vận dụng quy tắc cộng dãy số cách đều để tìm thành phần chưa biết</w:t>
            </w:r>
          </w:p>
          <w:p w14:paraId="20F41E9A" w14:textId="5BEAD362" w:rsidR="00D81B00" w:rsidRPr="00D81B00" w:rsidRDefault="00D81B00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(Câu 5)</w:t>
            </w:r>
          </w:p>
        </w:tc>
      </w:tr>
      <w:tr w:rsidR="0098562D" w:rsidRPr="0098562D" w14:paraId="7E076736" w14:textId="77777777" w:rsidTr="00BD2468">
        <w:trPr>
          <w:gridAfter w:val="1"/>
          <w:wAfter w:w="22" w:type="dxa"/>
        </w:trPr>
        <w:tc>
          <w:tcPr>
            <w:tcW w:w="17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775760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val="vi-VN" w:eastAsia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5FE37B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1</w:t>
            </w:r>
          </w:p>
          <w:p w14:paraId="0FA6A4DA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0,5</w:t>
            </w:r>
          </w:p>
          <w:p w14:paraId="070EF765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5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59A02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77622108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</w:p>
          <w:p w14:paraId="0A9A15BD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0A171" w14:textId="3C0AD72B" w:rsidR="0098562D" w:rsidRPr="00EE6487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="00EE6487">
              <w:rPr>
                <w:rFonts w:asciiTheme="minorHAnsi" w:hAnsiTheme="minorHAnsi" w:cstheme="minorHAnsi"/>
                <w:sz w:val="28"/>
                <w:szCs w:val="28"/>
              </w:rPr>
              <w:t xml:space="preserve"> 1</w:t>
            </w:r>
          </w:p>
          <w:p w14:paraId="4E7E4537" w14:textId="165E46A3" w:rsidR="0098562D" w:rsidRPr="00EE6487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="00EE6487">
              <w:rPr>
                <w:rFonts w:asciiTheme="minorHAnsi" w:hAnsiTheme="minorHAnsi" w:cstheme="minorHAnsi"/>
                <w:sz w:val="28"/>
                <w:szCs w:val="28"/>
              </w:rPr>
              <w:t xml:space="preserve"> 0,5</w:t>
            </w:r>
          </w:p>
          <w:p w14:paraId="5D322EAA" w14:textId="2F706F16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="00EE6487">
              <w:rPr>
                <w:rFonts w:asciiTheme="minorHAnsi" w:hAnsiTheme="minorHAnsi" w:cstheme="minorHAnsi"/>
                <w:sz w:val="28"/>
                <w:szCs w:val="28"/>
              </w:rPr>
              <w:t xml:space="preserve"> 5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507DF" w14:textId="29954C9E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C9369A">
              <w:rPr>
                <w:rFonts w:asciiTheme="minorHAnsi" w:hAnsiTheme="minorHAnsi" w:cstheme="minorHAnsi"/>
                <w:sz w:val="28"/>
                <w:szCs w:val="28"/>
              </w:rPr>
              <w:t>3</w:t>
            </w:r>
          </w:p>
          <w:p w14:paraId="327BE73B" w14:textId="76F8E9FC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1,</w:t>
            </w:r>
            <w:r w:rsidR="00C9369A">
              <w:rPr>
                <w:rFonts w:asciiTheme="minorHAnsi" w:hAnsiTheme="minorHAnsi" w:cstheme="minorHAnsi"/>
                <w:sz w:val="28"/>
                <w:szCs w:val="28"/>
              </w:rPr>
              <w:t>5</w:t>
            </w:r>
          </w:p>
          <w:p w14:paraId="56628784" w14:textId="10F36441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1</w:t>
            </w:r>
            <w:r w:rsidR="00C9369A"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F5BEED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1AAA5A20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</w:p>
          <w:p w14:paraId="145030CE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D04A2" w14:textId="3B55C35D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  <w:p w14:paraId="6857A4B9" w14:textId="64349742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</w:p>
          <w:p w14:paraId="0557404D" w14:textId="7FBD4E73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CE174D">
              <w:rPr>
                <w:rFonts w:asciiTheme="minorHAnsi" w:hAnsiTheme="minorHAnsi" w:cstheme="minorHAnsi"/>
                <w:sz w:val="28"/>
                <w:szCs w:val="28"/>
              </w:rPr>
              <w:t>…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A7D72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67BB7672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</w:p>
          <w:p w14:paraId="1DBBF352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724696" w14:textId="7FFA37F6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Số câu:</w:t>
            </w:r>
            <w:r w:rsidR="00D81B00">
              <w:rPr>
                <w:rFonts w:asciiTheme="minorHAnsi" w:hAnsiTheme="minorHAnsi" w:cstheme="minorHAnsi"/>
                <w:sz w:val="28"/>
                <w:szCs w:val="28"/>
              </w:rPr>
              <w:t xml:space="preserve"> 1</w:t>
            </w:r>
          </w:p>
          <w:p w14:paraId="110AD25E" w14:textId="46DD90BF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Số điểm:</w:t>
            </w:r>
            <w:r w:rsidR="00D81B00">
              <w:rPr>
                <w:rFonts w:asciiTheme="minorHAnsi" w:hAnsiTheme="minorHAnsi" w:cstheme="minorHAnsi"/>
                <w:sz w:val="28"/>
                <w:szCs w:val="28"/>
              </w:rPr>
              <w:t xml:space="preserve"> 0,5</w:t>
            </w:r>
          </w:p>
          <w:p w14:paraId="67352CDF" w14:textId="7839B8A8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Tỉ lệ: </w:t>
            </w:r>
            <w:r w:rsidR="002F1E8A"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%</w:t>
            </w:r>
          </w:p>
        </w:tc>
      </w:tr>
      <w:tr w:rsidR="0098562D" w:rsidRPr="0098562D" w14:paraId="6E17903C" w14:textId="77777777" w:rsidTr="00BD2468">
        <w:trPr>
          <w:gridAfter w:val="1"/>
          <w:wAfter w:w="22" w:type="dxa"/>
          <w:trHeight w:val="2494"/>
        </w:trPr>
        <w:tc>
          <w:tcPr>
            <w:tcW w:w="17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F7AA6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lastRenderedPageBreak/>
              <w:t>CHƯƠNG 3</w:t>
            </w:r>
          </w:p>
          <w:p w14:paraId="55E13235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HÌNH HỌC TRỰC QUAN</w:t>
            </w:r>
          </w:p>
          <w:p w14:paraId="3B4FF77E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</w:p>
          <w:p w14:paraId="05D66742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</w:p>
          <w:p w14:paraId="0D43F139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val="vi-VN"/>
              </w:rPr>
            </w:pPr>
          </w:p>
          <w:p w14:paraId="0289CB90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val="vi-VN"/>
              </w:rPr>
            </w:pPr>
          </w:p>
          <w:p w14:paraId="7B52FB19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vi-VN"/>
              </w:rPr>
              <w:t xml:space="preserve">Số câu : 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4 câu</w:t>
            </w:r>
          </w:p>
          <w:p w14:paraId="3977D93C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vi-VN"/>
              </w:rPr>
              <w:t xml:space="preserve">Số điểm: 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3 điểm</w:t>
            </w:r>
          </w:p>
          <w:p w14:paraId="45D5939C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vi-VN"/>
              </w:rPr>
              <w:t xml:space="preserve">Tỉ lệ: 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30%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0987B" w14:textId="77777777" w:rsidR="004A44D5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- Nhận biết hình thoi </w:t>
            </w:r>
          </w:p>
          <w:p w14:paraId="2D8CA615" w14:textId="6333C9C6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(câu</w:t>
            </w:r>
            <w:r w:rsidR="00A225F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4)</w:t>
            </w:r>
          </w:p>
          <w:p w14:paraId="07CC4860" w14:textId="6927E83E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- Nhận biết hình phẳng</w:t>
            </w:r>
            <w:r w:rsidR="004A44D5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  có tâm đối xứng, hình phẳng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không có trục đối xứng (câu 5</w:t>
            </w:r>
            <w:r w:rsidR="004A44D5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+ 6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)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14F0F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2D788" w14:textId="77777777" w:rsidR="0098562D" w:rsidRPr="0098562D" w:rsidRDefault="0098562D" w:rsidP="0098562D">
            <w:pPr>
              <w:spacing w:before="120" w:line="312" w:lineRule="auto"/>
              <w:jc w:val="both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33128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91A094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CA0777" w14:textId="39302A01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Vận dụng </w:t>
            </w:r>
            <w:r w:rsidR="004A44D5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công thức tính diện tích hình thang cân trong bài toán thực tế.</w:t>
            </w:r>
          </w:p>
          <w:p w14:paraId="1B8D0E77" w14:textId="5C656313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 xml:space="preserve">(câu </w:t>
            </w:r>
            <w:r w:rsidR="004A44D5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4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eastAsia="vi-VN"/>
              </w:rPr>
              <w:t>)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0A17C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FC9A5" w14:textId="3896AC9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</w:p>
        </w:tc>
      </w:tr>
      <w:tr w:rsidR="0098562D" w:rsidRPr="0098562D" w14:paraId="1C458035" w14:textId="77777777" w:rsidTr="00BD2468">
        <w:trPr>
          <w:gridAfter w:val="1"/>
          <w:wAfter w:w="22" w:type="dxa"/>
          <w:trHeight w:val="985"/>
        </w:trPr>
        <w:tc>
          <w:tcPr>
            <w:tcW w:w="17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55113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val="vi-VN" w:eastAsia="vi-VN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4025E" w14:textId="657757AB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6C3373">
              <w:rPr>
                <w:rFonts w:asciiTheme="minorHAnsi" w:hAnsiTheme="minorHAnsi" w:cstheme="minorHAnsi"/>
                <w:sz w:val="28"/>
                <w:szCs w:val="28"/>
              </w:rPr>
              <w:t>3</w:t>
            </w:r>
          </w:p>
          <w:p w14:paraId="40DBC064" w14:textId="3083A310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6C3373">
              <w:rPr>
                <w:rFonts w:asciiTheme="minorHAnsi" w:hAnsiTheme="minorHAnsi" w:cstheme="minorHAnsi"/>
                <w:sz w:val="28"/>
                <w:szCs w:val="28"/>
              </w:rPr>
              <w:t>1,5</w:t>
            </w:r>
          </w:p>
          <w:p w14:paraId="49709A10" w14:textId="1285C6D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1</w:t>
            </w:r>
            <w:r w:rsidR="006C3373"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D33A90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657AB5F3" w14:textId="0DC1A1DC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="004A44D5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</w:p>
          <w:p w14:paraId="2FA30D0F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8D3DD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28248FD7" w14:textId="586B22C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="004A44D5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</w:p>
          <w:p w14:paraId="1DAEFAAF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3BB4D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41C56DDC" w14:textId="21220C6E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="004A44D5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</w:p>
          <w:p w14:paraId="4E14788C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174B8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6FC772DC" w14:textId="613CD3EC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="004A44D5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</w:t>
            </w:r>
            <w:r w:rsidR="004A44D5">
              <w:rPr>
                <w:rFonts w:asciiTheme="minorHAnsi" w:hAnsiTheme="minorHAnsi" w:cstheme="minorHAnsi"/>
                <w:sz w:val="28"/>
                <w:szCs w:val="28"/>
              </w:rPr>
              <w:t>m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:</w:t>
            </w:r>
          </w:p>
          <w:p w14:paraId="518E4EB8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ECFDE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1</w:t>
            </w:r>
          </w:p>
          <w:p w14:paraId="45296E7C" w14:textId="53FFE08D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điểm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4A44D5">
              <w:rPr>
                <w:rFonts w:asciiTheme="minorHAnsi" w:hAnsiTheme="minorHAnsi" w:cstheme="minorHAnsi"/>
                <w:sz w:val="28"/>
                <w:szCs w:val="28"/>
              </w:rPr>
              <w:t>2</w:t>
            </w:r>
          </w:p>
          <w:p w14:paraId="61806808" w14:textId="019F1C12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</w:t>
            </w:r>
            <w:r w:rsidR="004A44D5">
              <w:rPr>
                <w:rFonts w:asciiTheme="minorHAnsi" w:hAnsiTheme="minorHAnsi" w:cstheme="minorHAnsi"/>
                <w:sz w:val="28"/>
                <w:szCs w:val="28"/>
              </w:rPr>
              <w:t>2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0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3E4B5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 câu:</w:t>
            </w:r>
          </w:p>
          <w:p w14:paraId="7A09B982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val="vi-VN"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Sốđiểm:</w:t>
            </w:r>
          </w:p>
          <w:p w14:paraId="621EB48C" w14:textId="77777777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Tỉ lệ: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..</w:t>
            </w:r>
            <w:r w:rsidRPr="0098562D">
              <w:rPr>
                <w:rFonts w:asciiTheme="minorHAnsi" w:hAnsiTheme="minorHAnsi" w:cstheme="minorHAnsi"/>
                <w:sz w:val="28"/>
                <w:szCs w:val="28"/>
                <w:lang w:val="vi-VN"/>
              </w:rPr>
              <w:t>%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0156AB" w14:textId="0767EAC9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Số câu:</w:t>
            </w:r>
          </w:p>
          <w:p w14:paraId="0166C8F9" w14:textId="38A6D0E6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Số điểm:</w:t>
            </w:r>
          </w:p>
          <w:p w14:paraId="5F38ACAE" w14:textId="056617C2" w:rsidR="0098562D" w:rsidRPr="0098562D" w:rsidRDefault="0098562D" w:rsidP="0098562D">
            <w:pPr>
              <w:spacing w:line="312" w:lineRule="auto"/>
              <w:rPr>
                <w:rFonts w:asciiTheme="minorHAnsi" w:hAnsiTheme="minorHAnsi" w:cstheme="minorHAnsi"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Tỉ lệ: </w:t>
            </w:r>
            <w:r w:rsidR="004A44D5">
              <w:rPr>
                <w:rFonts w:asciiTheme="minorHAnsi" w:hAnsiTheme="minorHAnsi" w:cstheme="minorHAnsi"/>
                <w:sz w:val="28"/>
                <w:szCs w:val="28"/>
              </w:rPr>
              <w:t>…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%</w:t>
            </w:r>
          </w:p>
        </w:tc>
      </w:tr>
      <w:tr w:rsidR="0098562D" w:rsidRPr="0098562D" w14:paraId="0DECC7FF" w14:textId="77777777" w:rsidTr="00BD2468">
        <w:trPr>
          <w:trHeight w:val="1182"/>
        </w:trPr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542CE6" w14:textId="3129E3FF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ổng s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vi-VN"/>
              </w:rPr>
              <w:t>ố câu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: </w:t>
            </w:r>
          </w:p>
          <w:p w14:paraId="054B3D83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Tổng s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vi-VN"/>
              </w:rPr>
              <w:t>ố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 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vi-VN"/>
              </w:rPr>
              <w:t>điểm: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 xml:space="preserve"> 10</w:t>
            </w:r>
          </w:p>
          <w:p w14:paraId="328388C8" w14:textId="77777777" w:rsidR="0098562D" w:rsidRPr="0098562D" w:rsidRDefault="0098562D" w:rsidP="0098562D">
            <w:pPr>
              <w:spacing w:before="120" w:line="312" w:lineRule="auto"/>
              <w:rPr>
                <w:rFonts w:asciiTheme="minorHAnsi" w:hAnsiTheme="minorHAnsi" w:cstheme="minorHAnsi"/>
                <w:b/>
                <w:sz w:val="28"/>
                <w:szCs w:val="28"/>
                <w:lang w:eastAsia="vi-VN"/>
              </w:rPr>
            </w:pPr>
            <w:r w:rsidRPr="0098562D">
              <w:rPr>
                <w:rFonts w:asciiTheme="minorHAnsi" w:hAnsiTheme="minorHAnsi" w:cstheme="minorHAnsi"/>
                <w:b/>
                <w:sz w:val="28"/>
                <w:szCs w:val="28"/>
                <w:lang w:val="vi-VN"/>
              </w:rPr>
              <w:t xml:space="preserve">Tỉ lệ: </w:t>
            </w:r>
            <w:r w:rsidRPr="0098562D">
              <w:rPr>
                <w:rFonts w:asciiTheme="minorHAnsi" w:hAnsiTheme="minorHAnsi" w:cstheme="minorHAnsi"/>
                <w:b/>
                <w:sz w:val="28"/>
                <w:szCs w:val="28"/>
              </w:rPr>
              <w:t>100%</w:t>
            </w:r>
          </w:p>
        </w:tc>
        <w:tc>
          <w:tcPr>
            <w:tcW w:w="22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3315A" w14:textId="19D0F067" w:rsidR="0098562D" w:rsidRPr="0098562D" w:rsidRDefault="006C3373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="0098562D"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câu</w:t>
            </w:r>
          </w:p>
          <w:p w14:paraId="10293B97" w14:textId="74B9E2A9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2,</w:t>
            </w:r>
            <w:r w:rsidR="006C3373"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điểm</w:t>
            </w:r>
          </w:p>
          <w:p w14:paraId="18DFC6EE" w14:textId="3B368441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2</w:t>
            </w:r>
            <w:r w:rsidR="006C3373"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%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F5F57" w14:textId="386C5055" w:rsidR="0098562D" w:rsidRPr="0098562D" w:rsidRDefault="00A37041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6</w:t>
            </w:r>
            <w:r w:rsidR="0098562D"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câu</w:t>
            </w:r>
          </w:p>
          <w:p w14:paraId="2359865E" w14:textId="3D225853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3,</w:t>
            </w:r>
            <w:r w:rsidR="00A37041">
              <w:rPr>
                <w:rFonts w:asciiTheme="minorHAnsi" w:hAnsiTheme="minorHAnsi" w:cstheme="minorHAnsi"/>
                <w:sz w:val="28"/>
                <w:szCs w:val="28"/>
              </w:rPr>
              <w:t xml:space="preserve">0 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điểm</w:t>
            </w:r>
          </w:p>
          <w:p w14:paraId="3C847DFE" w14:textId="32F55C7A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3</w:t>
            </w:r>
            <w:r w:rsidR="00A37041">
              <w:rPr>
                <w:rFonts w:asciiTheme="minorHAnsi" w:hAnsiTheme="minorHAnsi" w:cstheme="minorHAnsi"/>
                <w:sz w:val="28"/>
                <w:szCs w:val="28"/>
              </w:rPr>
              <w:t>0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%</w:t>
            </w:r>
          </w:p>
        </w:tc>
        <w:tc>
          <w:tcPr>
            <w:tcW w:w="24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25BCE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3 câu</w:t>
            </w:r>
          </w:p>
          <w:p w14:paraId="23E8C235" w14:textId="5BBE1D94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4,</w:t>
            </w:r>
            <w:r w:rsidR="00A37041"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điểm</w:t>
            </w:r>
          </w:p>
          <w:p w14:paraId="336F32F6" w14:textId="349D4D8E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4</w:t>
            </w:r>
            <w:r w:rsidR="00A37041"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%</w:t>
            </w:r>
          </w:p>
        </w:tc>
        <w:tc>
          <w:tcPr>
            <w:tcW w:w="25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2DAB0" w14:textId="77777777" w:rsidR="0098562D" w:rsidRPr="0098562D" w:rsidRDefault="0098562D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 w:rsidRPr="0098562D">
              <w:rPr>
                <w:rFonts w:asciiTheme="minorHAnsi" w:hAnsiTheme="minorHAnsi" w:cstheme="minorHAnsi"/>
                <w:sz w:val="28"/>
                <w:szCs w:val="28"/>
              </w:rPr>
              <w:t>1 câu</w:t>
            </w:r>
          </w:p>
          <w:p w14:paraId="248C6B2E" w14:textId="42427BEA" w:rsidR="0098562D" w:rsidRPr="0098562D" w:rsidRDefault="00A37041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0</w:t>
            </w:r>
            <w:r w:rsidR="0098562D" w:rsidRPr="0098562D">
              <w:rPr>
                <w:rFonts w:asciiTheme="minorHAnsi" w:hAnsiTheme="minorHAnsi" w:cstheme="minorHAnsi"/>
                <w:sz w:val="28"/>
                <w:szCs w:val="28"/>
              </w:rPr>
              <w:t>,</w:t>
            </w:r>
            <w:r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="0098562D" w:rsidRPr="0098562D">
              <w:rPr>
                <w:rFonts w:asciiTheme="minorHAnsi" w:hAnsiTheme="minorHAnsi" w:cstheme="minorHAnsi"/>
                <w:sz w:val="28"/>
                <w:szCs w:val="28"/>
              </w:rPr>
              <w:t xml:space="preserve"> điểm</w:t>
            </w:r>
          </w:p>
          <w:p w14:paraId="39F88400" w14:textId="76AC5E83" w:rsidR="0098562D" w:rsidRPr="0098562D" w:rsidRDefault="00A37041" w:rsidP="0098562D">
            <w:pPr>
              <w:spacing w:before="120" w:line="312" w:lineRule="auto"/>
              <w:jc w:val="center"/>
              <w:rPr>
                <w:rFonts w:asciiTheme="minorHAnsi" w:hAnsiTheme="minorHAnsi" w:cstheme="minorHAnsi"/>
                <w:sz w:val="28"/>
                <w:szCs w:val="28"/>
              </w:rPr>
            </w:pPr>
            <w:r>
              <w:rPr>
                <w:rFonts w:asciiTheme="minorHAnsi" w:hAnsiTheme="minorHAnsi" w:cstheme="minorHAnsi"/>
                <w:sz w:val="28"/>
                <w:szCs w:val="28"/>
              </w:rPr>
              <w:t>5</w:t>
            </w:r>
            <w:r w:rsidR="0098562D" w:rsidRPr="0098562D">
              <w:rPr>
                <w:rFonts w:asciiTheme="minorHAnsi" w:hAnsiTheme="minorHAnsi" w:cstheme="minorHAnsi"/>
                <w:sz w:val="28"/>
                <w:szCs w:val="28"/>
              </w:rPr>
              <w:t>%</w:t>
            </w:r>
          </w:p>
        </w:tc>
      </w:tr>
    </w:tbl>
    <w:p w14:paraId="4FC14CDD" w14:textId="77777777" w:rsidR="0098562D" w:rsidRPr="0098562D" w:rsidRDefault="0098562D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</w:p>
    <w:p w14:paraId="45AEA236" w14:textId="77777777" w:rsidR="0098562D" w:rsidRPr="0098562D" w:rsidRDefault="0098562D" w:rsidP="0098562D">
      <w:pPr>
        <w:tabs>
          <w:tab w:val="left" w:leader="dot" w:pos="11199"/>
        </w:tabs>
        <w:spacing w:line="312" w:lineRule="auto"/>
        <w:ind w:left="737"/>
        <w:jc w:val="both"/>
        <w:rPr>
          <w:rFonts w:asciiTheme="minorHAnsi" w:hAnsiTheme="minorHAnsi" w:cstheme="minorHAnsi"/>
          <w:sz w:val="28"/>
          <w:szCs w:val="28"/>
          <w:lang w:val="fr-FR"/>
        </w:rPr>
      </w:pPr>
    </w:p>
    <w:p w14:paraId="404C91AB" w14:textId="77777777" w:rsidR="00BC79B7" w:rsidRPr="0098562D" w:rsidRDefault="00BC79B7" w:rsidP="0098562D">
      <w:pPr>
        <w:spacing w:line="312" w:lineRule="auto"/>
        <w:rPr>
          <w:rFonts w:asciiTheme="minorHAnsi" w:hAnsiTheme="minorHAnsi" w:cstheme="minorHAnsi"/>
          <w:sz w:val="28"/>
          <w:szCs w:val="28"/>
        </w:rPr>
      </w:pPr>
    </w:p>
    <w:sectPr w:rsidR="00BC79B7" w:rsidRPr="0098562D" w:rsidSect="00813898">
      <w:pgSz w:w="11909" w:h="16834" w:code="9"/>
      <w:pgMar w:top="357" w:right="427" w:bottom="357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B56B06"/>
    <w:multiLevelType w:val="hybridMultilevel"/>
    <w:tmpl w:val="E050F208"/>
    <w:lvl w:ilvl="0" w:tplc="B5AAE47E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6681882"/>
    <w:multiLevelType w:val="hybridMultilevel"/>
    <w:tmpl w:val="4600D454"/>
    <w:lvl w:ilvl="0" w:tplc="317CD0E2">
      <w:start w:val="1"/>
      <w:numFmt w:val="upperLetter"/>
      <w:lvlText w:val="%1."/>
      <w:lvlJc w:val="left"/>
      <w:pPr>
        <w:ind w:left="107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" w15:restartNumberingAfterBreak="0">
    <w:nsid w:val="3FF25755"/>
    <w:multiLevelType w:val="hybridMultilevel"/>
    <w:tmpl w:val="2A125488"/>
    <w:lvl w:ilvl="0" w:tplc="01821F32">
      <w:start w:val="1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" w15:restartNumberingAfterBreak="0">
    <w:nsid w:val="4B136E27"/>
    <w:multiLevelType w:val="hybridMultilevel"/>
    <w:tmpl w:val="C6F0897C"/>
    <w:lvl w:ilvl="0" w:tplc="C4D6E55E">
      <w:start w:val="1"/>
      <w:numFmt w:val="upperLetter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4" w15:restartNumberingAfterBreak="0">
    <w:nsid w:val="751C0D3B"/>
    <w:multiLevelType w:val="hybridMultilevel"/>
    <w:tmpl w:val="4600D454"/>
    <w:lvl w:ilvl="0" w:tplc="317CD0E2">
      <w:start w:val="1"/>
      <w:numFmt w:val="upperLetter"/>
      <w:lvlText w:val="%1."/>
      <w:lvlJc w:val="left"/>
      <w:pPr>
        <w:ind w:left="107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562D"/>
    <w:rsid w:val="00061907"/>
    <w:rsid w:val="0008181B"/>
    <w:rsid w:val="000B7C75"/>
    <w:rsid w:val="0010210E"/>
    <w:rsid w:val="00196E2C"/>
    <w:rsid w:val="001E6100"/>
    <w:rsid w:val="002132FF"/>
    <w:rsid w:val="00216A97"/>
    <w:rsid w:val="002461D1"/>
    <w:rsid w:val="002D0A08"/>
    <w:rsid w:val="002F1E8A"/>
    <w:rsid w:val="0030093E"/>
    <w:rsid w:val="00347541"/>
    <w:rsid w:val="00397655"/>
    <w:rsid w:val="003D5B96"/>
    <w:rsid w:val="004101FA"/>
    <w:rsid w:val="00490482"/>
    <w:rsid w:val="004A44D5"/>
    <w:rsid w:val="004D14C0"/>
    <w:rsid w:val="00542D77"/>
    <w:rsid w:val="00567081"/>
    <w:rsid w:val="00670C03"/>
    <w:rsid w:val="006C3373"/>
    <w:rsid w:val="007325B3"/>
    <w:rsid w:val="00737E9F"/>
    <w:rsid w:val="00791626"/>
    <w:rsid w:val="00792F3B"/>
    <w:rsid w:val="007D022E"/>
    <w:rsid w:val="008048CA"/>
    <w:rsid w:val="00822D9A"/>
    <w:rsid w:val="00923F0A"/>
    <w:rsid w:val="00924745"/>
    <w:rsid w:val="0098562D"/>
    <w:rsid w:val="009D1AAD"/>
    <w:rsid w:val="00A225FD"/>
    <w:rsid w:val="00A37041"/>
    <w:rsid w:val="00A9372D"/>
    <w:rsid w:val="00AB1EF4"/>
    <w:rsid w:val="00B02000"/>
    <w:rsid w:val="00B63E8D"/>
    <w:rsid w:val="00B72202"/>
    <w:rsid w:val="00BA0A82"/>
    <w:rsid w:val="00BC79B7"/>
    <w:rsid w:val="00BD2468"/>
    <w:rsid w:val="00C1403D"/>
    <w:rsid w:val="00C70879"/>
    <w:rsid w:val="00C9369A"/>
    <w:rsid w:val="00C940A2"/>
    <w:rsid w:val="00C95D2A"/>
    <w:rsid w:val="00CC7AA5"/>
    <w:rsid w:val="00CE174D"/>
    <w:rsid w:val="00D020E6"/>
    <w:rsid w:val="00D143B1"/>
    <w:rsid w:val="00D25050"/>
    <w:rsid w:val="00D42D93"/>
    <w:rsid w:val="00D50C16"/>
    <w:rsid w:val="00D81B00"/>
    <w:rsid w:val="00D81C43"/>
    <w:rsid w:val="00DA4495"/>
    <w:rsid w:val="00DD7625"/>
    <w:rsid w:val="00E76218"/>
    <w:rsid w:val="00EA18C4"/>
    <w:rsid w:val="00EE6487"/>
    <w:rsid w:val="00EF6660"/>
    <w:rsid w:val="00F51DF2"/>
    <w:rsid w:val="00F53658"/>
    <w:rsid w:val="00FA5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B75AC8"/>
  <w15:chartTrackingRefBased/>
  <w15:docId w15:val="{9E462311-34F6-4115-B784-EB08B6E7DE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562D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CC7AA5"/>
    <w:pPr>
      <w:keepNext/>
      <w:keepLines/>
      <w:spacing w:before="120"/>
      <w:jc w:val="center"/>
      <w:outlineLvl w:val="0"/>
    </w:pPr>
    <w:rPr>
      <w:rFonts w:asciiTheme="majorHAnsi" w:eastAsiaTheme="majorEastAsia" w:hAnsiTheme="majorHAnsi" w:cstheme="majorBidi"/>
      <w:b/>
      <w:caps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C7AA5"/>
    <w:rPr>
      <w:rFonts w:asciiTheme="majorHAnsi" w:eastAsiaTheme="majorEastAsia" w:hAnsiTheme="majorHAnsi" w:cstheme="majorBidi"/>
      <w:b/>
      <w:caps/>
      <w:color w:val="000000" w:themeColor="text1"/>
      <w:sz w:val="28"/>
      <w:szCs w:val="32"/>
    </w:rPr>
  </w:style>
  <w:style w:type="table" w:styleId="TableGrid">
    <w:name w:val="Table Grid"/>
    <w:basedOn w:val="TableNormal"/>
    <w:uiPriority w:val="59"/>
    <w:qFormat/>
    <w:rsid w:val="009856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98562D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1">
    <w:name w:val="Char1"/>
    <w:basedOn w:val="Normal"/>
    <w:semiHidden/>
    <w:rsid w:val="0098562D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CharCharChar">
    <w:name w:val="Char Char Char Char"/>
    <w:basedOn w:val="Normal"/>
    <w:rsid w:val="0098562D"/>
    <w:pPr>
      <w:spacing w:after="160" w:line="240" w:lineRule="exact"/>
    </w:pPr>
    <w:rPr>
      <w:rFonts w:ascii="Verdana" w:hAnsi="Verdana"/>
      <w:sz w:val="20"/>
      <w:szCs w:val="20"/>
    </w:rPr>
  </w:style>
  <w:style w:type="paragraph" w:styleId="ListParagraph">
    <w:name w:val="List Paragraph"/>
    <w:basedOn w:val="Normal"/>
    <w:uiPriority w:val="34"/>
    <w:qFormat/>
    <w:rsid w:val="0098562D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paragraph" w:styleId="BalloonText">
    <w:name w:val="Balloon Text"/>
    <w:basedOn w:val="Normal"/>
    <w:link w:val="BalloonTextChar"/>
    <w:rsid w:val="0098562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562D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rsid w:val="0098562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8562D"/>
    <w:rPr>
      <w:rFonts w:ascii="VNI-Times" w:eastAsia="Times New Roman" w:hAnsi="VNI-Times" w:cs="Times New Roman"/>
      <w:sz w:val="26"/>
      <w:szCs w:val="26"/>
    </w:rPr>
  </w:style>
  <w:style w:type="paragraph" w:styleId="Footer">
    <w:name w:val="footer"/>
    <w:basedOn w:val="Normal"/>
    <w:link w:val="FooterChar"/>
    <w:rsid w:val="0098562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8562D"/>
    <w:rPr>
      <w:rFonts w:ascii="VNI-Times" w:eastAsia="Times New Roman" w:hAnsi="VNI-Times" w:cs="Times New Roman"/>
      <w:sz w:val="26"/>
      <w:szCs w:val="26"/>
    </w:rPr>
  </w:style>
  <w:style w:type="character" w:styleId="Strong">
    <w:name w:val="Strong"/>
    <w:qFormat/>
    <w:rsid w:val="0098562D"/>
    <w:rPr>
      <w:b/>
      <w:bCs/>
    </w:rPr>
  </w:style>
  <w:style w:type="paragraph" w:customStyle="1" w:styleId="Normal13pt">
    <w:name w:val="Normal + 13 pt"/>
    <w:basedOn w:val="Normal"/>
    <w:rsid w:val="0098562D"/>
  </w:style>
  <w:style w:type="character" w:styleId="PlaceholderText">
    <w:name w:val="Placeholder Text"/>
    <w:uiPriority w:val="99"/>
    <w:semiHidden/>
    <w:rsid w:val="009856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s://lh3.googleusercontent.com/proxy/uySjR4LBn8UUeeBeExsG1wGDin5zxlPvp1QciI9e6WOxBwFkG9_S4rty--PfwoBXDNpr77f1FZp_wZODw00icLB_5NLWeFz8xZNzE3_3EUwWYOeJNEd5fdQ7WWl_p_FDX0JzqzCN9N2vbhY8AkU5MB0muXi2baqpP62HZSN5" TargetMode="External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jpeg"/><Relationship Id="rId12" Type="http://schemas.openxmlformats.org/officeDocument/2006/relationships/image" Target="https://hoc24.vn/source/To%C3%A1n6/ch%C6%B0%C6%A1ng3/228.png" TargetMode="External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https://vgooc.com/wp-content/uploads/2020/12/001-1.jpeg" TargetMode="Externa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7.jpeg"/><Relationship Id="rId10" Type="http://schemas.openxmlformats.org/officeDocument/2006/relationships/image" Target="https://lh3.googleusercontent.com/proxy/x0H-loKastUeVtab-P2exx3ltijv_vhCwAYWZYXDk6zX_D1F84ELhr1uhufj62g8q5pV_YpcjA49kBbErvjFXzl0Q4CLnxy8l5d7WclY" TargetMode="External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image" Target="https://play-lh.googleusercontent.com/d6b_lRQBG7wWZQ24OgireBgUk_RZeA2oiwJ_CfX5hwFxHp4Xn05Kjkau9SRYuOsMJSs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8</Pages>
  <Words>1052</Words>
  <Characters>600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d</dc:creator>
  <cp:keywords/>
  <dc:description/>
  <cp:lastModifiedBy>ntd</cp:lastModifiedBy>
  <cp:revision>11</cp:revision>
  <dcterms:created xsi:type="dcterms:W3CDTF">2021-12-04T08:09:00Z</dcterms:created>
  <dcterms:modified xsi:type="dcterms:W3CDTF">2021-12-04T11:35:00Z</dcterms:modified>
</cp:coreProperties>
</file>